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44AFEF" w14:textId="25F72278" w:rsidR="00FE01AF" w:rsidRPr="000F7383" w:rsidRDefault="00465F00" w:rsidP="00465F00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bookmarkStart w:id="0" w:name="_Hlk77254282"/>
      <w:bookmarkStart w:id="1" w:name="_Hlk76889710"/>
      <w:r w:rsidRPr="00465F00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CÁC DẠNG TOÁN VỀ BIỂU DIỄN  SỐ HỮU TỈ TRÊN TRỤC S</w:t>
      </w:r>
      <w:r w:rsidR="00DC74B0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Ố LỚP 7</w:t>
      </w:r>
      <w:bookmarkStart w:id="2" w:name="_GoBack"/>
      <w:bookmarkEnd w:id="2"/>
    </w:p>
    <w:p w14:paraId="2BAA6DEA" w14:textId="45A1C663" w:rsidR="00AD4CDC" w:rsidRPr="000F7383" w:rsidRDefault="00AD4CDC" w:rsidP="00AD4CDC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7454520F" w:rsidR="0042565A" w:rsidRPr="000F7383" w:rsidRDefault="0042565A" w:rsidP="00AD4CDC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1DCF9C4" w14:textId="77777777" w:rsidR="00945F1B" w:rsidRPr="000F7383" w:rsidRDefault="00945F1B" w:rsidP="00AD4CDC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589DFE68" w14:textId="79D68E66" w:rsidR="00FB2D32" w:rsidRPr="000F7383" w:rsidRDefault="00AD4CDC" w:rsidP="00FB2D32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FB2D32" w:rsidRPr="000F7383">
        <w:rPr>
          <w:rFonts w:ascii="Times New Roman" w:hAnsi="Times New Roman" w:cs="Times New Roman"/>
          <w:sz w:val="24"/>
          <w:szCs w:val="24"/>
        </w:rPr>
        <w:t xml:space="preserve">Cho trục </w:t>
      </w:r>
      <w:r w:rsidR="009017CB" w:rsidRPr="000F7383">
        <w:rPr>
          <w:rFonts w:ascii="Times New Roman" w:hAnsi="Times New Roman" w:cs="Times New Roman"/>
          <w:sz w:val="24"/>
          <w:szCs w:val="24"/>
        </w:rPr>
        <w:t>số</w:t>
      </w:r>
      <w:r w:rsidR="00FB2D32" w:rsidRPr="000F7383">
        <w:rPr>
          <w:rFonts w:ascii="Times New Roman" w:hAnsi="Times New Roman" w:cs="Times New Roman"/>
          <w:sz w:val="24"/>
          <w:szCs w:val="24"/>
        </w:rPr>
        <w:t xml:space="preserve"> sau:</w:t>
      </w:r>
    </w:p>
    <w:p w14:paraId="4035B878" w14:textId="0928EF54" w:rsidR="00FB2D32" w:rsidRPr="000F7383" w:rsidRDefault="00FB2D32" w:rsidP="00FB2D32">
      <w:pPr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F2A184" wp14:editId="42570708">
            <wp:extent cx="4200387" cy="460374"/>
            <wp:effectExtent l="0" t="0" r="0" b="0"/>
            <wp:docPr id="10" name="Hình ảnh 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Hình ảnh 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387" cy="460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3A833" w14:textId="12A30C6A" w:rsidR="00AD4CDC" w:rsidRPr="000F7383" w:rsidRDefault="00FB2D32" w:rsidP="00FB2D32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="00AD4CDC"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="00C970A4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76E04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" o:title=""/>
          </v:shape>
          <o:OLEObject Type="Embed" ProgID="Equation.DSMT4" ShapeID="_x0000_i1025" DrawAspect="Content" ObjectID="_1739004528" r:id="rId11"/>
        </w:object>
      </w:r>
      <w:r w:rsidR="00AD4CDC" w:rsidRPr="000F7383">
        <w:rPr>
          <w:rFonts w:ascii="Times New Roman" w:hAnsi="Times New Roman" w:cs="Times New Roman"/>
          <w:sz w:val="24"/>
          <w:szCs w:val="24"/>
        </w:rPr>
        <w:t xml:space="preserve"> biểu diễn số nào trên trục số</w:t>
      </w:r>
      <w:r w:rsidR="003A67B0" w:rsidRPr="000F7383">
        <w:rPr>
          <w:rFonts w:ascii="Times New Roman" w:hAnsi="Times New Roman" w:cs="Times New Roman"/>
          <w:sz w:val="24"/>
          <w:szCs w:val="24"/>
        </w:rPr>
        <w:t>?</w:t>
      </w:r>
    </w:p>
    <w:p w14:paraId="35188D09" w14:textId="6273892D" w:rsidR="00AD4CDC" w:rsidRPr="000F7383" w:rsidRDefault="00AD4CDC" w:rsidP="00FB2D32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DB3A430">
          <v:shape id="_x0000_i1026" type="#_x0000_t75" alt="OPL20U25GSXzBJYl68kk8uQGfFKzs7yb1M4KJWUiLk6ZEvGF+qCIPSnY57AbBFCvTW25.2022.4343+K4lPs7H94VUqPe2XwIsfPRnrXQE//QTEXxb8/8N4CNc6FpgZahzpTjFhMzSA7T/nHJa11DE8Ng2TP3iAmRczFlmslSuUNOgUeb6yRvs0=" style="width:9.4pt;height:12.5pt" o:ole="">
            <v:imagedata r:id="rId12" o:title=""/>
          </v:shape>
          <o:OLEObject Type="Embed" ProgID="Equation.DSMT4" ShapeID="_x0000_i1026" DrawAspect="Content" ObjectID="_1739004529" r:id="rId1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="003838DA"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FAE7A43">
          <v:shape id="_x0000_i102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4" o:title=""/>
          </v:shape>
          <o:OLEObject Type="Embed" ProgID="Equation.DSMT4" ShapeID="_x0000_i1027" DrawAspect="Content" ObjectID="_1739004530" r:id="rId15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395385B">
          <v:shape id="_x0000_i1028" type="#_x0000_t75" alt="OPL20U25GSXzBJYl68kk8uQGfFKzs7yb1M4KJWUiLk6ZEvGF+qCIPSnY57AbBFCvTW25.2022.4343+K4lPs7H94VUqPe2XwIsfPRnrXQE//QTEXxb8/8N4CNc6FpgZahzpTjFhMzSA7T/nHJa11DE8Ng2TP3iAmRczFlmslSuUNOgUeb6yRvs0=" style="width:15.05pt;height:12.5pt" o:ole="">
            <v:imagedata r:id="rId16" o:title=""/>
          </v:shape>
          <o:OLEObject Type="Embed" ProgID="Equation.DSMT4" ShapeID="_x0000_i1028" DrawAspect="Content" ObjectID="_1739004531" r:id="rId17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E9FB0A2">
          <v:shape id="_x0000_i1029" type="#_x0000_t75" alt="OPL20U25GSXzBJYl68kk8uQGfFKzs7yb1M4KJWUiLk6ZEvGF+qCIPSnY57AbBFCvTW25.2022.4343+K4lPs7H94VUqPe2XwIsfPRnrXQE//QTEXxb8/8N4CNc6FpgZahzpTjFhMzSA7T/nHJa11DE8Ng2TP3iAmRczFlmslSuUNOgUeb6yRvs0=" style="width:6.9pt;height:12.5pt" o:ole="">
            <v:imagedata r:id="rId18" o:title=""/>
          </v:shape>
          <o:OLEObject Type="Embed" ProgID="Equation.DSMT4" ShapeID="_x0000_i1029" DrawAspect="Content" ObjectID="_1739004532" r:id="rId19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73BAE2B3" w14:textId="5670959A" w:rsidR="00FF7F6A" w:rsidRPr="000F7383" w:rsidRDefault="003838DA" w:rsidP="00FF7F6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="00FF7F6A"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38281F7F" w14:textId="1119D639" w:rsidR="00FF7F6A" w:rsidRPr="000F7383" w:rsidRDefault="00FF7F6A" w:rsidP="00780383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273C016E" wp14:editId="372F5264">
            <wp:extent cx="4842092" cy="403466"/>
            <wp:effectExtent l="0" t="0" r="0" b="0"/>
            <wp:docPr id="1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57685" cy="41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5D26C" w14:textId="7DF47358" w:rsidR="003838DA" w:rsidRPr="000F7383" w:rsidRDefault="00FF7F6A" w:rsidP="00FF7F6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Điểm</w:t>
      </w:r>
      <w:r w:rsidR="00C970A4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="00C970A4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6C42EFE2">
          <v:shape id="_x0000_i103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21" o:title=""/>
          </v:shape>
          <o:OLEObject Type="Embed" ProgID="Equation.DSMT4" ShapeID="_x0000_i1030" DrawAspect="Content" ObjectID="_1739004533" r:id="rId22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nào trên trục số</w:t>
      </w:r>
      <w:r w:rsidR="00C911BD" w:rsidRPr="000F7383">
        <w:rPr>
          <w:rFonts w:ascii="Times New Roman" w:eastAsia="Calibri" w:hAnsi="Times New Roman" w:cs="Times New Roman"/>
          <w:bCs/>
          <w:sz w:val="24"/>
          <w:szCs w:val="24"/>
        </w:rPr>
        <w:t>?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14:paraId="34CBD3D5" w14:textId="37EDAF92" w:rsidR="003838DA" w:rsidRPr="000F7383" w:rsidRDefault="003838DA" w:rsidP="003838D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780383" w:rsidRPr="000F738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CDD4F8B">
          <v:shape id="_x0000_i1031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3" o:title=""/>
          </v:shape>
          <o:OLEObject Type="Embed" ProgID="Equation.DSMT4" ShapeID="_x0000_i1031" DrawAspect="Content" ObjectID="_1739004534" r:id="rId24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80383" w:rsidRPr="000F7383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0" w:dyaOrig="620" w14:anchorId="15AB2979">
          <v:shape id="_x0000_i1032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25" o:title=""/>
          </v:shape>
          <o:OLEObject Type="Embed" ProgID="Equation.DSMT4" ShapeID="_x0000_i1032" DrawAspect="Content" ObjectID="_1739004535" r:id="rId26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780383"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780383"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220" w:dyaOrig="620" w14:anchorId="19C55CD8">
          <v:shape id="_x0000_i1033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27" o:title=""/>
          </v:shape>
          <o:OLEObject Type="Embed" ProgID="Equation.DSMT4" ShapeID="_x0000_i1033" DrawAspect="Content" ObjectID="_1739004536" r:id="rId28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780383"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780383"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240" w:dyaOrig="620" w14:anchorId="74CCD85F">
          <v:shape id="_x0000_i1034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9" o:title=""/>
          </v:shape>
          <o:OLEObject Type="Embed" ProgID="Equation.DSMT4" ShapeID="_x0000_i1034" DrawAspect="Content" ObjectID="_1739004537" r:id="rId30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03B0F1AC" w14:textId="12B247A9" w:rsidR="003838DA" w:rsidRPr="000F7383" w:rsidRDefault="003838DA" w:rsidP="003838D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780383" w:rsidRPr="000F7383">
        <w:rPr>
          <w:rFonts w:ascii="Times New Roman" w:eastAsia="Calibri" w:hAnsi="Times New Roman" w:cs="Times New Roman"/>
          <w:bCs/>
          <w:sz w:val="24"/>
          <w:szCs w:val="24"/>
        </w:rPr>
        <w:t>Trên trục số dướ</w:t>
      </w:r>
      <w:r w:rsidR="00B93341" w:rsidRPr="000F7383">
        <w:rPr>
          <w:rFonts w:ascii="Times New Roman" w:eastAsia="Calibri" w:hAnsi="Times New Roman" w:cs="Times New Roman"/>
          <w:bCs/>
          <w:sz w:val="24"/>
          <w:szCs w:val="24"/>
        </w:rPr>
        <w:t>i đây, cho</w:t>
      </w:r>
      <w:r w:rsidR="00410036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="00410036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 w14:anchorId="63082352">
          <v:shape id="_x0000_i1035" type="#_x0000_t75" alt="OPL20U25GSXzBJYl68kk8uQGfFKzs7yb1M4KJWUiLk6ZEvGF+qCIPSnY57AbBFCvTW25.2022.4343+K4lPs7H94VUqPe2XwIsfPRnrXQE//QTEXxb8/8N4CNc6FpgZahzpTjFhMzSA7T/nHJa11DE8Ng2TP3iAmRczFlmslSuUNOgUeb6yRvs0=" style="width:9.4pt;height:12.5pt" o:ole="">
            <v:imagedata r:id="rId31" o:title=""/>
          </v:shape>
          <o:OLEObject Type="Embed" ProgID="Equation.DSMT4" ShapeID="_x0000_i1035" DrawAspect="Content" ObjectID="_1739004538" r:id="rId32"/>
        </w:object>
      </w:r>
      <w:r w:rsidR="00780383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điểm </w:t>
      </w:r>
      <w:r w:rsidR="00C970A4"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482AB1C9">
          <v:shape id="_x0000_i1036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036" DrawAspect="Content" ObjectID="_1739004539" r:id="rId34"/>
        </w:object>
      </w:r>
      <w:r w:rsidR="00780383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các số hữu tỉ. </w:t>
      </w:r>
      <w:r w:rsidR="001E79D0" w:rsidRPr="000F7383">
        <w:rPr>
          <w:rFonts w:ascii="Times New Roman" w:eastAsia="Calibri" w:hAnsi="Times New Roman" w:cs="Times New Roman"/>
          <w:bCs/>
          <w:sz w:val="24"/>
          <w:szCs w:val="24"/>
        </w:rPr>
        <w:t>Điểm biểu diễn số</w:t>
      </w:r>
      <w:r w:rsidR="00780383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lớn nhấ</w:t>
      </w:r>
      <w:r w:rsidR="00C911BD" w:rsidRPr="000F7383">
        <w:rPr>
          <w:rFonts w:ascii="Times New Roman" w:eastAsia="Calibri" w:hAnsi="Times New Roman" w:cs="Times New Roman"/>
          <w:bCs/>
          <w:sz w:val="24"/>
          <w:szCs w:val="24"/>
        </w:rPr>
        <w:t>t là</w:t>
      </w:r>
    </w:p>
    <w:p w14:paraId="4AB1E27A" w14:textId="11E4660E" w:rsidR="00780383" w:rsidRPr="000F7383" w:rsidRDefault="00780383" w:rsidP="00780383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022BE249" wp14:editId="0E672B80">
            <wp:extent cx="4714444" cy="564051"/>
            <wp:effectExtent l="0" t="0" r="0" b="7620"/>
            <wp:docPr id="2" name="Picture 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20617" cy="57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414BF" w14:textId="16BB4DAA" w:rsidR="003838DA" w:rsidRPr="000F7383" w:rsidRDefault="003838DA" w:rsidP="003838D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780383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5DE37D9">
          <v:shape id="_x0000_i103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" o:title=""/>
          </v:shape>
          <o:OLEObject Type="Embed" ProgID="Equation.DSMT4" ShapeID="_x0000_i1037" DrawAspect="Content" ObjectID="_1739004540" r:id="rId37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80383" w:rsidRPr="000F738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4E78CA31">
          <v:shape id="_x0000_i103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8" o:title=""/>
          </v:shape>
          <o:OLEObject Type="Embed" ProgID="Equation.DSMT4" ShapeID="_x0000_i1038" DrawAspect="Content" ObjectID="_1739004541" r:id="rId39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780383" w:rsidRPr="000F7383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 w14:anchorId="334EE15E">
          <v:shape id="_x0000_i1039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40" o:title=""/>
          </v:shape>
          <o:OLEObject Type="Embed" ProgID="Equation.DSMT4" ShapeID="_x0000_i1039" DrawAspect="Content" ObjectID="_1739004542" r:id="rId4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780383" w:rsidRPr="000F7383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 w14:anchorId="1AB5A819">
          <v:shape id="_x0000_i104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2" o:title=""/>
          </v:shape>
          <o:OLEObject Type="Embed" ProgID="Equation.DSMT4" ShapeID="_x0000_i1040" DrawAspect="Content" ObjectID="_1739004543" r:id="rId4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38B4B8DA" w14:textId="5F03B0FA" w:rsidR="007F0881" w:rsidRPr="000F7383" w:rsidRDefault="007F0881" w:rsidP="007F088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676779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 dưới đây, cho </w:t>
      </w:r>
      <w:r w:rsidR="00263990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 w14:anchorId="1DB241A4">
          <v:shape id="_x0000_i1041" type="#_x0000_t75" alt="OPL20U25GSXzBJYl68kk8uQGfFKzs7yb1M4KJWUiLk6ZEvGF+qCIPSnY57AbBFCvTW25.2022.4343+K4lPs7H94VUqPe2XwIsfPRnrXQE//QTEXxb8/8N4CNc6FpgZahzpTjFhMzSA7T/nHJa11DE8Ng2TP3iAmRczFlmslSuUNOgUeb6yRvs0=" style="width:9.4pt;height:12.5pt" o:ole="">
            <v:imagedata r:id="rId31" o:title=""/>
          </v:shape>
          <o:OLEObject Type="Embed" ProgID="Equation.DSMT4" ShapeID="_x0000_i1041" DrawAspect="Content" ObjectID="_1739004544" r:id="rId44"/>
        </w:object>
      </w:r>
      <w:r w:rsidR="00263990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="00C970A4"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CA89039">
          <v:shape id="_x0000_i1042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042" DrawAspect="Content" ObjectID="_1739004545" r:id="rId45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các số hữu tỉ. </w:t>
      </w:r>
      <w:r w:rsidR="001E79D0" w:rsidRPr="000F7383">
        <w:rPr>
          <w:rFonts w:ascii="Times New Roman" w:eastAsia="Calibri" w:hAnsi="Times New Roman" w:cs="Times New Roman"/>
          <w:bCs/>
          <w:sz w:val="24"/>
          <w:szCs w:val="24"/>
        </w:rPr>
        <w:t>Điểm biểu diễn số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é nhấ</w:t>
      </w:r>
      <w:r w:rsidR="00C911BD" w:rsidRPr="000F7383">
        <w:rPr>
          <w:rFonts w:ascii="Times New Roman" w:eastAsia="Calibri" w:hAnsi="Times New Roman" w:cs="Times New Roman"/>
          <w:bCs/>
          <w:sz w:val="24"/>
          <w:szCs w:val="24"/>
        </w:rPr>
        <w:t>t là</w:t>
      </w:r>
    </w:p>
    <w:p w14:paraId="08245279" w14:textId="77777777" w:rsidR="007F0881" w:rsidRPr="000F7383" w:rsidRDefault="007F0881" w:rsidP="007F0881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6CFFEB5B" wp14:editId="30F4E830">
            <wp:extent cx="4714444" cy="564051"/>
            <wp:effectExtent l="0" t="0" r="0" b="7620"/>
            <wp:docPr id="8" name="Picture 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20617" cy="57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CA62C" w14:textId="77777777" w:rsidR="007F0881" w:rsidRPr="000F7383" w:rsidRDefault="007F0881" w:rsidP="007F088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795F171">
          <v:shape id="_x0000_i1043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" o:title=""/>
          </v:shape>
          <o:OLEObject Type="Embed" ProgID="Equation.DSMT4" ShapeID="_x0000_i1043" DrawAspect="Content" ObjectID="_1739004546" r:id="rId46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0E5C55D1">
          <v:shape id="_x0000_i104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8" o:title=""/>
          </v:shape>
          <o:OLEObject Type="Embed" ProgID="Equation.DSMT4" ShapeID="_x0000_i1044" DrawAspect="Content" ObjectID="_1739004547" r:id="rId47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 w14:anchorId="0754FDA2">
          <v:shape id="_x0000_i1045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40" o:title=""/>
          </v:shape>
          <o:OLEObject Type="Embed" ProgID="Equation.DSMT4" ShapeID="_x0000_i1045" DrawAspect="Content" ObjectID="_1739004548" r:id="rId48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 w14:anchorId="6292E6FF">
          <v:shape id="_x0000_i104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2" o:title=""/>
          </v:shape>
          <o:OLEObject Type="Embed" ProgID="Equation.DSMT4" ShapeID="_x0000_i1046" DrawAspect="Content" ObjectID="_1739004549" r:id="rId49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6076443D" w14:textId="6ABF7969" w:rsidR="007F0881" w:rsidRPr="000F7383" w:rsidRDefault="007F0881" w:rsidP="007F088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676779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Trên trục số dướ</w:t>
      </w:r>
      <w:r w:rsidR="00263990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i đây, cho </w:t>
      </w:r>
      <w:r w:rsidR="00263990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 w14:anchorId="6FB68B1F">
          <v:shape id="_x0000_i1047" type="#_x0000_t75" alt="OPL20U25GSXzBJYl68kk8uQGfFKzs7yb1M4KJWUiLk6ZEvGF+qCIPSnY57AbBFCvTW25.2022.4343+K4lPs7H94VUqPe2XwIsfPRnrXQE//QTEXxb8/8N4CNc6FpgZahzpTjFhMzSA7T/nHJa11DE8Ng2TP3iAmRczFlmslSuUNOgUeb6yRvs0=" style="width:9.4pt;height:12.5pt" o:ole="">
            <v:imagedata r:id="rId31" o:title=""/>
          </v:shape>
          <o:OLEObject Type="Embed" ProgID="Equation.DSMT4" ShapeID="_x0000_i1047" DrawAspect="Content" ObjectID="_1739004550" r:id="rId50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điểm </w:t>
      </w:r>
      <w:r w:rsidR="00C970A4"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30FF6157">
          <v:shape id="_x0000_i1048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048" DrawAspect="Content" ObjectID="_1739004551" r:id="rId51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các số hữu tỉ. Sắp xế</w:t>
      </w:r>
      <w:r w:rsidR="00263990" w:rsidRPr="000F7383">
        <w:rPr>
          <w:rFonts w:ascii="Times New Roman" w:eastAsia="Calibri" w:hAnsi="Times New Roman" w:cs="Times New Roman"/>
          <w:bCs/>
          <w:sz w:val="24"/>
          <w:szCs w:val="24"/>
        </w:rPr>
        <w:t>p các điểm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đó theo thứ tự tăng dầ</w:t>
      </w:r>
      <w:r w:rsidR="00C911BD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n </w:t>
      </w:r>
      <w:r w:rsidR="003D0B31" w:rsidRPr="000F7383">
        <w:rPr>
          <w:rFonts w:ascii="Times New Roman" w:eastAsia="Calibri" w:hAnsi="Times New Roman" w:cs="Times New Roman"/>
          <w:bCs/>
          <w:sz w:val="24"/>
          <w:szCs w:val="24"/>
        </w:rPr>
        <w:t>của số mà điểm biểu diễn.</w:t>
      </w:r>
    </w:p>
    <w:p w14:paraId="3424C4E2" w14:textId="77777777" w:rsidR="007F0881" w:rsidRPr="000F7383" w:rsidRDefault="007F0881" w:rsidP="007F0881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395E8B52" wp14:editId="7B13A8B2">
            <wp:extent cx="4714444" cy="564051"/>
            <wp:effectExtent l="0" t="0" r="0" b="7620"/>
            <wp:docPr id="9" name="Picture 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20617" cy="57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F2D34" w14:textId="3661AF80" w:rsidR="007F0881" w:rsidRPr="000F7383" w:rsidRDefault="007F0881" w:rsidP="007F088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07D175D">
          <v:shape id="_x0000_i1049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52" o:title=""/>
          </v:shape>
          <o:OLEObject Type="Embed" ProgID="Equation.DSMT4" ShapeID="_x0000_i1049" DrawAspect="Content" ObjectID="_1739004552" r:id="rId5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020" w:dyaOrig="320" w14:anchorId="29F60263">
          <v:shape id="_x0000_i1050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54" o:title=""/>
          </v:shape>
          <o:OLEObject Type="Embed" ProgID="Equation.DSMT4" ShapeID="_x0000_i1050" DrawAspect="Content" ObjectID="_1739004553" r:id="rId55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b/>
          <w:bCs/>
          <w:iCs/>
          <w:color w:val="0000FF"/>
          <w:position w:val="-10"/>
          <w:sz w:val="24"/>
          <w:szCs w:val="24"/>
        </w:rPr>
        <w:object w:dxaOrig="1020" w:dyaOrig="320" w14:anchorId="5DC64666">
          <v:shape id="_x0000_i1051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56" o:title=""/>
          </v:shape>
          <o:OLEObject Type="Embed" ProgID="Equation.DSMT4" ShapeID="_x0000_i1051" DrawAspect="Content" ObjectID="_1739004554" r:id="rId57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1020" w:dyaOrig="320" w14:anchorId="1A87A29E">
          <v:shape id="_x0000_i1052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58" o:title=""/>
          </v:shape>
          <o:OLEObject Type="Embed" ProgID="Equation.DSMT4" ShapeID="_x0000_i1052" DrawAspect="Content" ObjectID="_1739004555" r:id="rId59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7C59F8EF" w14:textId="26DEB0B2" w:rsidR="00AB2E0B" w:rsidRPr="000F7383" w:rsidRDefault="00AB2E0B" w:rsidP="00AB2E0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676779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6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22AFD266" w14:textId="07AE1032" w:rsidR="00AB2E0B" w:rsidRPr="000F7383" w:rsidRDefault="00AB2E0B" w:rsidP="00AB2E0B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11B6E342" wp14:editId="3432ECEA">
            <wp:extent cx="5109612" cy="548765"/>
            <wp:effectExtent l="0" t="0" r="0" b="3810"/>
            <wp:docPr id="6" name="Picture 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109612" cy="54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76A58" w14:textId="3D899DED" w:rsidR="00AB2E0B" w:rsidRPr="000F7383" w:rsidRDefault="00AB2E0B" w:rsidP="00AB2E0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iểm biểu diễn số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60" w:dyaOrig="620" w14:anchorId="4F450114">
          <v:shape id="_x0000_i1053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61" o:title=""/>
          </v:shape>
          <o:OLEObject Type="Embed" ProgID="Equation.DSMT4" ShapeID="_x0000_i1053" DrawAspect="Content" ObjectID="_1739004556" r:id="rId62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số là: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14:paraId="198D221A" w14:textId="77777777" w:rsidR="00AB2E0B" w:rsidRPr="000F7383" w:rsidRDefault="00AB2E0B" w:rsidP="00AB2E0B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B6322C7">
          <v:shape id="_x0000_i105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" o:title=""/>
          </v:shape>
          <o:OLEObject Type="Embed" ProgID="Equation.DSMT4" ShapeID="_x0000_i1054" DrawAspect="Content" ObjectID="_1739004557" r:id="rId6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4539F160">
          <v:shape id="_x0000_i105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8" o:title=""/>
          </v:shape>
          <o:OLEObject Type="Embed" ProgID="Equation.DSMT4" ShapeID="_x0000_i1055" DrawAspect="Content" ObjectID="_1739004558" r:id="rId64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 w14:anchorId="5AEDDBD8">
          <v:shape id="_x0000_i1056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40" o:title=""/>
          </v:shape>
          <o:OLEObject Type="Embed" ProgID="Equation.DSMT4" ShapeID="_x0000_i1056" DrawAspect="Content" ObjectID="_1739004559" r:id="rId65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 w14:anchorId="7217E3DA">
          <v:shape id="_x0000_i105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2" o:title=""/>
          </v:shape>
          <o:OLEObject Type="Embed" ProgID="Equation.DSMT4" ShapeID="_x0000_i1057" DrawAspect="Content" ObjectID="_1739004560" r:id="rId66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32FDF352" w14:textId="0E345D92" w:rsidR="00AB2E0B" w:rsidRPr="000F7383" w:rsidRDefault="00AB2E0B" w:rsidP="00AB2E0B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676779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536C5054" w14:textId="30E681CA" w:rsidR="00AB2E0B" w:rsidRPr="000F7383" w:rsidRDefault="007F0881" w:rsidP="00AB2E0B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5C9F8B03" wp14:editId="619953D5">
            <wp:extent cx="4801749" cy="505237"/>
            <wp:effectExtent l="0" t="0" r="0" b="9525"/>
            <wp:docPr id="11" name="Picture 1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915775" cy="51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2818D" w14:textId="7B76781A" w:rsidR="00AB2E0B" w:rsidRPr="000F7383" w:rsidRDefault="00AB2E0B" w:rsidP="00AB2E0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ab/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="00C970A4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5903A24E">
          <v:shape id="_x0000_i105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68" o:title=""/>
          </v:shape>
          <o:OLEObject Type="Embed" ProgID="Equation.DSMT4" ShapeID="_x0000_i1058" DrawAspect="Content" ObjectID="_1739004561" r:id="rId69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nào trên trục số</w:t>
      </w:r>
      <w:r w:rsidR="00676779" w:rsidRPr="000F7383">
        <w:rPr>
          <w:rFonts w:ascii="Times New Roman" w:eastAsia="Calibri" w:hAnsi="Times New Roman" w:cs="Times New Roman"/>
          <w:bCs/>
          <w:sz w:val="24"/>
          <w:szCs w:val="24"/>
        </w:rPr>
        <w:t>?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14:paraId="6140F2A9" w14:textId="749B72F7" w:rsidR="00AB2E0B" w:rsidRPr="000F7383" w:rsidRDefault="00AB2E0B" w:rsidP="00AB2E0B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7F0881" w:rsidRPr="000F738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7117BE1B">
          <v:shape id="_x0000_i1059" type="#_x0000_t75" alt="OPL20U25GSXzBJYl68kk8uQGfFKzs7yb1M4KJWUiLk6ZEvGF+qCIPSnY57AbBFCvTW25.2022.4343+K4lPs7H94VUqPe2XwIsfPRnrXQE//QTEXxb8/8N4CNc6FpgZahzpTjFhMzSA7T/nHJa11DE8Ng2TP3iAmRczFlmslSuUNOgUeb6yRvs0=" style="width:24.4pt;height:30.7pt" o:ole="">
            <v:imagedata r:id="rId70" o:title=""/>
          </v:shape>
          <o:OLEObject Type="Embed" ProgID="Equation.DSMT4" ShapeID="_x0000_i1059" DrawAspect="Content" ObjectID="_1739004562" r:id="rId7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F0881" w:rsidRPr="000F7383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80" w:dyaOrig="620" w14:anchorId="36E50E31">
          <v:shape id="_x0000_i1060" type="#_x0000_t75" alt="OPL20U25GSXzBJYl68kk8uQGfFKzs7yb1M4KJWUiLk6ZEvGF+qCIPSnY57AbBFCvTW25.2022.4343+K4lPs7H94VUqPe2XwIsfPRnrXQE//QTEXxb8/8N4CNc6FpgZahzpTjFhMzSA7T/nHJa11DE8Ng2TP3iAmRczFlmslSuUNOgUeb6yRvs0=" style="width:23.8pt;height:30.7pt" o:ole="">
            <v:imagedata r:id="rId72" o:title=""/>
          </v:shape>
          <o:OLEObject Type="Embed" ProgID="Equation.DSMT4" ShapeID="_x0000_i1060" DrawAspect="Content" ObjectID="_1739004563" r:id="rId7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7F0881"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499" w:dyaOrig="620" w14:anchorId="0C5E355C">
          <v:shape id="_x0000_i1061" type="#_x0000_t75" alt="OPL20U25GSXzBJYl68kk8uQGfFKzs7yb1M4KJWUiLk6ZEvGF+qCIPSnY57AbBFCvTW25.2022.4343+K4lPs7H94VUqPe2XwIsfPRnrXQE//QTEXxb8/8N4CNc6FpgZahzpTjFhMzSA7T/nHJa11DE8Ng2TP3iAmRczFlmslSuUNOgUeb6yRvs0=" style="width:24.4pt;height:30.7pt" o:ole="">
            <v:imagedata r:id="rId74" o:title=""/>
          </v:shape>
          <o:OLEObject Type="Embed" ProgID="Equation.DSMT4" ShapeID="_x0000_i1061" DrawAspect="Content" ObjectID="_1739004564" r:id="rId75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7F0881"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520" w:dyaOrig="620" w14:anchorId="1531CFCF">
          <v:shape id="_x0000_i1062" type="#_x0000_t75" alt="OPL20U25GSXzBJYl68kk8uQGfFKzs7yb1M4KJWUiLk6ZEvGF+qCIPSnY57AbBFCvTW25.2022.4343+K4lPs7H94VUqPe2XwIsfPRnrXQE//QTEXxb8/8N4CNc6FpgZahzpTjFhMzSA7T/nHJa11DE8Ng2TP3iAmRczFlmslSuUNOgUeb6yRvs0=" style="width:26.3pt;height:30.7pt" o:ole="">
            <v:imagedata r:id="rId76" o:title=""/>
          </v:shape>
          <o:OLEObject Type="Embed" ProgID="Equation.DSMT4" ShapeID="_x0000_i1062" DrawAspect="Content" ObjectID="_1739004565" r:id="rId77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1B0F10E2" w14:textId="4D822AB3" w:rsidR="00AB2E0B" w:rsidRPr="000F7383" w:rsidRDefault="00AB2E0B" w:rsidP="00AB2E0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676779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8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2C0776A2" w14:textId="0E27F14B" w:rsidR="00AB2E0B" w:rsidRPr="000F7383" w:rsidRDefault="00676779" w:rsidP="00AB2E0B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61A933BB" wp14:editId="5C909433">
            <wp:extent cx="3800044" cy="323735"/>
            <wp:effectExtent l="0" t="0" r="0" b="635"/>
            <wp:docPr id="3" name="Picture 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835832" cy="326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EF819" w14:textId="66385185" w:rsidR="00AB2E0B" w:rsidRPr="000F7383" w:rsidRDefault="00AB2E0B" w:rsidP="00AB2E0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676779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, điểm </w:t>
      </w:r>
      <w:r w:rsidR="00C970A4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114FBC45">
          <v:shape id="_x0000_i1063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68" o:title=""/>
          </v:shape>
          <o:OLEObject Type="Embed" ProgID="Equation.DSMT4" ShapeID="_x0000_i1063" DrawAspect="Content" ObjectID="_1739004566" r:id="rId79"/>
        </w:object>
      </w:r>
      <w:r w:rsidR="00676779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đối của số nào?</w:t>
      </w:r>
    </w:p>
    <w:p w14:paraId="1760A95B" w14:textId="0A965728" w:rsidR="00AB2E0B" w:rsidRPr="000F7383" w:rsidRDefault="00AB2E0B" w:rsidP="00AB2E0B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9CDFFAD">
          <v:shape id="_x0000_i1064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3" o:title=""/>
          </v:shape>
          <o:OLEObject Type="Embed" ProgID="Equation.DSMT4" ShapeID="_x0000_i1064" DrawAspect="Content" ObjectID="_1739004567" r:id="rId8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76779" w:rsidRPr="000F738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5ED66C29">
          <v:shape id="_x0000_i1065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81" o:title=""/>
          </v:shape>
          <o:OLEObject Type="Embed" ProgID="Equation.DSMT4" ShapeID="_x0000_i1065" DrawAspect="Content" ObjectID="_1739004568" r:id="rId82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76779"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320" w:dyaOrig="620" w14:anchorId="63003DD7">
          <v:shape id="_x0000_i1066" type="#_x0000_t75" alt="OPL20U25GSXzBJYl68kk8uQGfFKzs7yb1M4KJWUiLk6ZEvGF+qCIPSnY57AbBFCvTW25.2022.4343+K4lPs7H94VUqPe2XwIsfPRnrXQE//QTEXxb8/8N4CNc6FpgZahzpTjFhMzSA7T/nHJa11DE8Ng2TP3iAmRczFlmslSuUNOgUeb6yRvs0=" style="width:16.3pt;height:30.7pt" o:ole="">
            <v:imagedata r:id="rId83" o:title=""/>
          </v:shape>
          <o:OLEObject Type="Embed" ProgID="Equation.DSMT4" ShapeID="_x0000_i1066" DrawAspect="Content" ObjectID="_1739004569" r:id="rId84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676779"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360" w:dyaOrig="620" w14:anchorId="1B515AA4">
          <v:shape id="_x0000_i1067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85" o:title=""/>
          </v:shape>
          <o:OLEObject Type="Embed" ProgID="Equation.DSMT4" ShapeID="_x0000_i1067" DrawAspect="Content" ObjectID="_1739004570" r:id="rId86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4348A8D8" w14:textId="5C22D476" w:rsidR="00B475EC" w:rsidRPr="000F7383" w:rsidRDefault="00B475EC" w:rsidP="00B475EC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51617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55822E53" w14:textId="31E142AD" w:rsidR="00B475EC" w:rsidRPr="000F7383" w:rsidRDefault="00351617" w:rsidP="00B475EC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29C7A4DA" wp14:editId="3E7FDA59">
            <wp:extent cx="3649014" cy="436579"/>
            <wp:effectExtent l="0" t="0" r="0" b="1905"/>
            <wp:docPr id="20" name="Picture 2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711213" cy="444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80768" w14:textId="504F8A4B" w:rsidR="00B475EC" w:rsidRPr="000F7383" w:rsidRDefault="00B475EC" w:rsidP="00B475EC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iểm biểu diễn số đối của </w:t>
      </w:r>
      <w:r w:rsidR="00351617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số </w:t>
      </w:r>
      <w:r w:rsidR="00351617"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 w14:anchorId="78A8C5DE">
          <v:shape id="_x0000_i1068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88" o:title=""/>
          </v:shape>
          <o:OLEObject Type="Embed" ProgID="Equation.DSMT4" ShapeID="_x0000_i1068" DrawAspect="Content" ObjectID="_1739004571" r:id="rId89"/>
        </w:object>
      </w:r>
      <w:r w:rsidR="00351617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số là điểm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nào?</w:t>
      </w:r>
    </w:p>
    <w:p w14:paraId="2ADC6BBE" w14:textId="3E9CC78C" w:rsidR="00B475EC" w:rsidRPr="000F7383" w:rsidRDefault="00B475EC" w:rsidP="006628BB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="00351617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351617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351617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1D1B844">
          <v:shape id="_x0000_i106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" o:title=""/>
          </v:shape>
          <o:OLEObject Type="Embed" ProgID="Equation.DSMT4" ShapeID="_x0000_i1069" DrawAspect="Content" ObjectID="_1739004572" r:id="rId90"/>
        </w:object>
      </w:r>
      <w:r w:rsidR="00351617" w:rsidRPr="000F7383">
        <w:rPr>
          <w:rFonts w:ascii="Times New Roman" w:hAnsi="Times New Roman" w:cs="Times New Roman"/>
          <w:sz w:val="24"/>
          <w:szCs w:val="24"/>
        </w:rPr>
        <w:t>.</w:t>
      </w:r>
      <w:r w:rsidR="00351617" w:rsidRPr="000F7383">
        <w:rPr>
          <w:rFonts w:ascii="Times New Roman" w:hAnsi="Times New Roman" w:cs="Times New Roman"/>
          <w:sz w:val="24"/>
          <w:szCs w:val="24"/>
        </w:rPr>
        <w:tab/>
      </w:r>
      <w:r w:rsidR="00351617"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351617"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351617" w:rsidRPr="000F738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4596E3D1">
          <v:shape id="_x0000_i107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8" o:title=""/>
          </v:shape>
          <o:OLEObject Type="Embed" ProgID="Equation.DSMT4" ShapeID="_x0000_i1070" DrawAspect="Content" ObjectID="_1739004573" r:id="rId91"/>
        </w:object>
      </w:r>
      <w:r w:rsidR="00351617" w:rsidRPr="000F7383">
        <w:rPr>
          <w:rFonts w:ascii="Times New Roman" w:hAnsi="Times New Roman" w:cs="Times New Roman"/>
          <w:sz w:val="24"/>
          <w:szCs w:val="24"/>
        </w:rPr>
        <w:t>.</w:t>
      </w:r>
      <w:r w:rsidR="00351617" w:rsidRPr="000F7383">
        <w:rPr>
          <w:rFonts w:ascii="Times New Roman" w:hAnsi="Times New Roman" w:cs="Times New Roman"/>
          <w:sz w:val="24"/>
          <w:szCs w:val="24"/>
        </w:rPr>
        <w:tab/>
      </w:r>
      <w:r w:rsidR="00351617" w:rsidRPr="000F7383">
        <w:rPr>
          <w:rFonts w:ascii="Times New Roman" w:hAnsi="Times New Roman" w:cs="Times New Roman"/>
          <w:sz w:val="24"/>
          <w:szCs w:val="24"/>
        </w:rPr>
        <w:tab/>
      </w:r>
      <w:r w:rsidR="00351617" w:rsidRPr="000F7383">
        <w:rPr>
          <w:rFonts w:ascii="Times New Roman" w:hAnsi="Times New Roman" w:cs="Times New Roman"/>
          <w:sz w:val="24"/>
          <w:szCs w:val="24"/>
        </w:rPr>
        <w:tab/>
      </w:r>
      <w:r w:rsidR="00351617"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351617" w:rsidRPr="000F7383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 w14:anchorId="48AE9DF8">
          <v:shape id="_x0000_i1071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40" o:title=""/>
          </v:shape>
          <o:OLEObject Type="Embed" ProgID="Equation.DSMT4" ShapeID="_x0000_i1071" DrawAspect="Content" ObjectID="_1739004574" r:id="rId92"/>
        </w:object>
      </w:r>
      <w:r w:rsidR="00351617" w:rsidRPr="000F7383">
        <w:rPr>
          <w:rFonts w:ascii="Times New Roman" w:hAnsi="Times New Roman" w:cs="Times New Roman"/>
          <w:sz w:val="24"/>
          <w:szCs w:val="24"/>
        </w:rPr>
        <w:t>.</w:t>
      </w:r>
      <w:r w:rsidR="00351617" w:rsidRPr="000F7383">
        <w:rPr>
          <w:rFonts w:ascii="Times New Roman" w:hAnsi="Times New Roman" w:cs="Times New Roman"/>
          <w:sz w:val="24"/>
          <w:szCs w:val="24"/>
        </w:rPr>
        <w:tab/>
      </w:r>
      <w:r w:rsidR="00351617" w:rsidRPr="000F7383">
        <w:rPr>
          <w:rFonts w:ascii="Times New Roman" w:hAnsi="Times New Roman" w:cs="Times New Roman"/>
          <w:sz w:val="24"/>
          <w:szCs w:val="24"/>
        </w:rPr>
        <w:tab/>
      </w:r>
      <w:r w:rsidR="00351617" w:rsidRPr="000F7383">
        <w:rPr>
          <w:rFonts w:ascii="Times New Roman" w:hAnsi="Times New Roman" w:cs="Times New Roman"/>
          <w:sz w:val="24"/>
          <w:szCs w:val="24"/>
        </w:rPr>
        <w:tab/>
      </w:r>
      <w:r w:rsidR="00351617"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351617" w:rsidRPr="000F7383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 w14:anchorId="6DEF1326">
          <v:shape id="_x0000_i107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2" o:title=""/>
          </v:shape>
          <o:OLEObject Type="Embed" ProgID="Equation.DSMT4" ShapeID="_x0000_i1072" DrawAspect="Content" ObjectID="_1739004575" r:id="rId93"/>
        </w:object>
      </w:r>
      <w:r w:rsidR="00351617" w:rsidRPr="000F7383">
        <w:rPr>
          <w:rFonts w:ascii="Times New Roman" w:hAnsi="Times New Roman" w:cs="Times New Roman"/>
          <w:sz w:val="24"/>
          <w:szCs w:val="24"/>
        </w:rPr>
        <w:t>.</w:t>
      </w:r>
    </w:p>
    <w:p w14:paraId="0DE642F3" w14:textId="4D259146" w:rsidR="00AD4CDC" w:rsidRPr="000F7383" w:rsidRDefault="00AD4CDC" w:rsidP="00AD4CDC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838DA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351617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0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hAnsi="Times New Roman" w:cs="Times New Roman"/>
          <w:sz w:val="24"/>
          <w:szCs w:val="24"/>
        </w:rPr>
        <w:t xml:space="preserve">Trong các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526E13"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5433733F">
          <v:shape id="_x0000_i1073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073" DrawAspect="Content" ObjectID="_1739004576" r:id="rId94"/>
        </w:object>
      </w:r>
      <w:r w:rsidR="00FB2775" w:rsidRPr="000F7383">
        <w:rPr>
          <w:rFonts w:ascii="Times New Roman" w:hAnsi="Times New Roman" w:cs="Times New Roman"/>
          <w:sz w:val="24"/>
          <w:szCs w:val="24"/>
        </w:rPr>
        <w:t xml:space="preserve"> được biểu diễn </w: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trên trục số sau. </w:t>
      </w:r>
      <w:r w:rsidR="001E79D0" w:rsidRPr="000F7383">
        <w:rPr>
          <w:rFonts w:ascii="Times New Roman" w:hAnsi="Times New Roman" w:cs="Times New Roman"/>
          <w:sz w:val="24"/>
          <w:szCs w:val="24"/>
        </w:rPr>
        <w:t xml:space="preserve">Điểm biểu diễn </w:t>
      </w:r>
      <w:r w:rsidR="001E79D0" w:rsidRPr="000F7383">
        <w:rPr>
          <w:rFonts w:ascii="Times New Roman" w:hAnsi="Times New Roman" w:cs="Times New Roman"/>
          <w:b/>
          <w:sz w:val="24"/>
          <w:szCs w:val="24"/>
        </w:rPr>
        <w:t>s</w:t>
      </w:r>
      <w:r w:rsidRPr="000F7383">
        <w:rPr>
          <w:rFonts w:ascii="Times New Roman" w:hAnsi="Times New Roman" w:cs="Times New Roman"/>
          <w:b/>
          <w:sz w:val="24"/>
          <w:szCs w:val="24"/>
        </w:rPr>
        <w:t>ố nguyên nhỏ</w:t>
      </w:r>
      <w:r w:rsidR="003A67B0" w:rsidRPr="000F7383">
        <w:rPr>
          <w:rFonts w:ascii="Times New Roman" w:hAnsi="Times New Roman" w:cs="Times New Roman"/>
          <w:b/>
          <w:sz w:val="24"/>
          <w:szCs w:val="24"/>
        </w:rPr>
        <w:t xml:space="preserve"> hơn</w:t>
      </w:r>
      <w:r w:rsidR="002D7D42" w:rsidRPr="000F738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D0B31" w:rsidRPr="000F738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9A885C2">
          <v:shape id="_x0000_i1074" type="#_x0000_t75" alt="OPL20U25GSXzBJYl68kk8uQGfFKzs7yb1M4KJWUiLk6ZEvGF+qCIPSnY57AbBFCvTW25.2022.4343+K4lPs7H94VUqPe2XwIsfPRnrXQE//QTEXxb8/8N4CNc6FpgZahzpTjFhMzSA7T/nHJa11DE8Ng2TP3iAmRczFlmslSuUNOgUeb6yRvs0=" style="width:10pt;height:13.75pt" o:ole="">
            <v:imagedata r:id="rId95" o:title=""/>
          </v:shape>
          <o:OLEObject Type="Embed" ProgID="Equation.DSMT4" ShapeID="_x0000_i1074" DrawAspect="Content" ObjectID="_1739004577" r:id="rId96"/>
        </w:object>
      </w:r>
      <w:r w:rsidR="003A67B0" w:rsidRPr="000F7383">
        <w:rPr>
          <w:rFonts w:ascii="Times New Roman" w:hAnsi="Times New Roman" w:cs="Times New Roman"/>
          <w:b/>
          <w:sz w:val="24"/>
          <w:szCs w:val="24"/>
        </w:rPr>
        <w:t xml:space="preserve"> là</w:t>
      </w:r>
    </w:p>
    <w:p w14:paraId="755C7D19" w14:textId="2296BC93" w:rsidR="00526E13" w:rsidRPr="000F7383" w:rsidRDefault="00526E13" w:rsidP="00526E13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0BCD0C6D" wp14:editId="2CE77203">
            <wp:extent cx="3752045" cy="450074"/>
            <wp:effectExtent l="0" t="0" r="1270" b="7620"/>
            <wp:docPr id="13" name="Picture 1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809321" cy="45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32D7B" w14:textId="10EE422F" w:rsidR="00AD4CDC" w:rsidRPr="000F7383" w:rsidRDefault="00AD4CDC" w:rsidP="00AD4CDC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526E13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526E13" w:rsidRPr="000F738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292ADE5">
          <v:shape id="_x0000_i1075" type="#_x0000_t75" alt="OPL20U25GSXzBJYl68kk8uQGfFKzs7yb1M4KJWUiLk6ZEvGF+qCIPSnY57AbBFCvTW25.2022.4343+K4lPs7H94VUqPe2XwIsfPRnrXQE//QTEXxb8/8N4CNc6FpgZahzpTjFhMzSA7T/nHJa11DE8Ng2TP3iAmRczFlmslSuUNOgUeb6yRvs0=" style="width:24.4pt;height:16.3pt" o:ole="">
            <v:imagedata r:id="rId98" o:title=""/>
          </v:shape>
          <o:OLEObject Type="Embed" ProgID="Equation.DSMT4" ShapeID="_x0000_i1075" DrawAspect="Content" ObjectID="_1739004578" r:id="rId99"/>
        </w:objec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="00526E13"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EE5B11F">
          <v:shape id="_x0000_i1076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00" o:title=""/>
          </v:shape>
          <o:OLEObject Type="Embed" ProgID="Equation.DSMT4" ShapeID="_x0000_i1076" DrawAspect="Content" ObjectID="_1739004579" r:id="rId10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="009966CF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9966CF"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="003838DA"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 Chỉ có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526E13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585122">
          <v:shape id="_x0000_i107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2" o:title=""/>
          </v:shape>
          <o:OLEObject Type="Embed" ProgID="Equation.DSMT4" ShapeID="_x0000_i1077" DrawAspect="Content" ObjectID="_1739004580" r:id="rId10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7014B347" w14:textId="3A11981B" w:rsidR="00AD4CDC" w:rsidRPr="000F7383" w:rsidRDefault="003838DA" w:rsidP="00AD4CDC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="00AD4CDC"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Chỉ có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526E13"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508BC5F">
          <v:shape id="_x0000_i107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4" o:title=""/>
          </v:shape>
          <o:OLEObject Type="Embed" ProgID="Equation.DSMT4" ShapeID="_x0000_i1078" DrawAspect="Content" ObjectID="_1739004581" r:id="rId105"/>
        </w:object>
      </w:r>
      <w:r w:rsidR="00526E13" w:rsidRPr="000F7383">
        <w:rPr>
          <w:rFonts w:ascii="Times New Roman" w:hAnsi="Times New Roman" w:cs="Times New Roman"/>
          <w:sz w:val="24"/>
          <w:szCs w:val="24"/>
        </w:rPr>
        <w:t>.</w:t>
      </w:r>
      <w:r w:rsidR="00AD4CDC" w:rsidRPr="000F7383">
        <w:rPr>
          <w:rFonts w:ascii="Times New Roman" w:hAnsi="Times New Roman" w:cs="Times New Roman"/>
          <w:sz w:val="24"/>
          <w:szCs w:val="24"/>
        </w:rPr>
        <w:tab/>
      </w:r>
      <w:r w:rsidR="00AD4CDC" w:rsidRPr="000F7383">
        <w:rPr>
          <w:rFonts w:ascii="Times New Roman" w:hAnsi="Times New Roman" w:cs="Times New Roman"/>
          <w:sz w:val="24"/>
          <w:szCs w:val="24"/>
        </w:rPr>
        <w:tab/>
      </w:r>
      <w:r w:rsidR="00AD4CDC"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="00AD4CDC"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526E13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3468901">
          <v:shape id="_x0000_i107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6" o:title=""/>
          </v:shape>
          <o:OLEObject Type="Embed" ProgID="Equation.DSMT4" ShapeID="_x0000_i1079" DrawAspect="Content" ObjectID="_1739004582" r:id="rId107"/>
        </w:object>
      </w:r>
      <w:r w:rsidR="00526E13"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="00526E13"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9CFC112">
          <v:shape id="_x0000_i108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8" o:title=""/>
          </v:shape>
          <o:OLEObject Type="Embed" ProgID="Equation.DSMT4" ShapeID="_x0000_i1080" DrawAspect="Content" ObjectID="_1739004583" r:id="rId109"/>
        </w:object>
      </w:r>
      <w:r w:rsidR="00AD4CDC" w:rsidRPr="000F7383">
        <w:rPr>
          <w:rFonts w:ascii="Times New Roman" w:hAnsi="Times New Roman" w:cs="Times New Roman"/>
          <w:sz w:val="24"/>
          <w:szCs w:val="24"/>
        </w:rPr>
        <w:t>.</w:t>
      </w:r>
    </w:p>
    <w:p w14:paraId="46704618" w14:textId="23C2BD57" w:rsidR="00B475EC" w:rsidRPr="000F7383" w:rsidRDefault="00B475EC" w:rsidP="00B475EC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351617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hAnsi="Times New Roman" w:cs="Times New Roman"/>
          <w:sz w:val="24"/>
          <w:szCs w:val="24"/>
        </w:rPr>
        <w:t xml:space="preserve">Trong các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64547A5D">
          <v:shape id="_x0000_i1081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081" DrawAspect="Content" ObjectID="_1739004584" r:id="rId110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được biểu diễn trên trục số sau. </w:t>
      </w:r>
      <w:r w:rsidR="001E79D0" w:rsidRPr="000F7383">
        <w:rPr>
          <w:rFonts w:ascii="Times New Roman" w:hAnsi="Times New Roman" w:cs="Times New Roman"/>
          <w:sz w:val="24"/>
          <w:szCs w:val="24"/>
        </w:rPr>
        <w:t xml:space="preserve">Điểm biểu diễn </w:t>
      </w:r>
      <w:r w:rsidR="001E79D0" w:rsidRPr="000F7383">
        <w:rPr>
          <w:rFonts w:ascii="Times New Roman" w:hAnsi="Times New Roman" w:cs="Times New Roman"/>
          <w:b/>
          <w:sz w:val="24"/>
          <w:szCs w:val="24"/>
        </w:rPr>
        <w:t>s</w:t>
      </w:r>
      <w:r w:rsidRPr="000F7383">
        <w:rPr>
          <w:rFonts w:ascii="Times New Roman" w:hAnsi="Times New Roman" w:cs="Times New Roman"/>
          <w:b/>
          <w:sz w:val="24"/>
          <w:szCs w:val="24"/>
        </w:rPr>
        <w:t xml:space="preserve">ố hữu tỉ lớn hơn </w:t>
      </w:r>
      <w:r w:rsidR="003D0B31" w:rsidRPr="000F738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C389386">
          <v:shape id="_x0000_i1082" type="#_x0000_t75" alt="OPL20U25GSXzBJYl68kk8uQGfFKzs7yb1M4KJWUiLk6ZEvGF+qCIPSnY57AbBFCvTW25.2022.4343+K4lPs7H94VUqPe2XwIsfPRnrXQE//QTEXxb8/8N4CNc6FpgZahzpTjFhMzSA7T/nHJa11DE8Ng2TP3iAmRczFlmslSuUNOgUeb6yRvs0=" style="width:10pt;height:13.75pt" o:ole="">
            <v:imagedata r:id="rId111" o:title=""/>
          </v:shape>
          <o:OLEObject Type="Embed" ProgID="Equation.DSMT4" ShapeID="_x0000_i1082" DrawAspect="Content" ObjectID="_1739004585" r:id="rId112"/>
        </w:object>
      </w:r>
      <w:r w:rsidR="00325C59" w:rsidRPr="000F738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b/>
          <w:sz w:val="24"/>
          <w:szCs w:val="24"/>
        </w:rPr>
        <w:t>là</w:t>
      </w:r>
    </w:p>
    <w:p w14:paraId="5C3DD4B8" w14:textId="79F62307" w:rsidR="00B475EC" w:rsidRPr="000F7383" w:rsidRDefault="00B475EC" w:rsidP="00B475EC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65CAEC9" wp14:editId="3D8246FB">
            <wp:extent cx="4019952" cy="501399"/>
            <wp:effectExtent l="0" t="0" r="0" b="0"/>
            <wp:docPr id="18" name="Picture 1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076390" cy="508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6740E" w14:textId="3D863FB0" w:rsidR="00B475EC" w:rsidRPr="000F7383" w:rsidRDefault="00B475EC" w:rsidP="00B475EC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7E7401E">
          <v:shape id="_x0000_i1083" type="#_x0000_t75" alt="OPL20U25GSXzBJYl68kk8uQGfFKzs7yb1M4KJWUiLk6ZEvGF+qCIPSnY57AbBFCvTW25.2022.4343+K4lPs7H94VUqPe2XwIsfPRnrXQE//QTEXxb8/8N4CNc6FpgZahzpTjFhMzSA7T/nHJa11DE8Ng2TP3iAmRczFlmslSuUNOgUeb6yRvs0=" style="width:23.8pt;height:16.3pt" o:ole="">
            <v:imagedata r:id="rId114" o:title=""/>
          </v:shape>
          <o:OLEObject Type="Embed" ProgID="Equation.DSMT4" ShapeID="_x0000_i1083" DrawAspect="Content" ObjectID="_1739004586" r:id="rId115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D937BD1">
          <v:shape id="_x0000_i108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16" o:title=""/>
          </v:shape>
          <o:OLEObject Type="Embed" ProgID="Equation.DSMT4" ShapeID="_x0000_i1084" DrawAspect="Content" ObjectID="_1739004587" r:id="rId117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Chỉ có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E01CE41">
          <v:shape id="_x0000_i108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18" o:title=""/>
          </v:shape>
          <o:OLEObject Type="Embed" ProgID="Equation.DSMT4" ShapeID="_x0000_i1085" DrawAspect="Content" ObjectID="_1739004588" r:id="rId119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5C8B3A9D" w14:textId="6A4981B9" w:rsidR="00B475EC" w:rsidRPr="000F7383" w:rsidRDefault="00B475EC" w:rsidP="00351617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 xml:space="preserve">Chỉ có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6525878">
          <v:shape id="_x0000_i108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4" o:title=""/>
          </v:shape>
          <o:OLEObject Type="Embed" ProgID="Equation.DSMT4" ShapeID="_x0000_i1086" DrawAspect="Content" ObjectID="_1739004589" r:id="rId12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Chỉ có </w:t>
      </w:r>
      <w:r w:rsidR="001E79D0" w:rsidRPr="000F7383">
        <w:rPr>
          <w:rFonts w:ascii="Times New Roman" w:hAnsi="Times New Roman" w:cs="Times New Roman"/>
          <w:sz w:val="24"/>
          <w:szCs w:val="24"/>
        </w:rPr>
        <w:t>điểm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7E34F91">
          <v:shape id="_x0000_i108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21" o:title=""/>
          </v:shape>
          <o:OLEObject Type="Embed" ProgID="Equation.DSMT4" ShapeID="_x0000_i1087" DrawAspect="Content" ObjectID="_1739004590" r:id="rId122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6E944017" w14:textId="031EC30F" w:rsidR="003838DA" w:rsidRPr="000F7383" w:rsidRDefault="003838DA" w:rsidP="003838DA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51617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2: </w:t>
      </w:r>
      <w:r w:rsidR="006B4659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Các phân số biểu diễn số hữu tỉ </w:t>
      </w:r>
      <w:r w:rsidR="006B4659"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60" w:dyaOrig="620" w14:anchorId="5494CCD7">
          <v:shape id="_x0000_i1088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23" o:title=""/>
          </v:shape>
          <o:OLEObject Type="Embed" ProgID="Equation.DSMT4" ShapeID="_x0000_i1088" DrawAspect="Content" ObjectID="_1739004591" r:id="rId124"/>
        </w:object>
      </w:r>
      <w:r w:rsidR="00C911BD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là</w:t>
      </w:r>
    </w:p>
    <w:p w14:paraId="486B9FE7" w14:textId="3A018396" w:rsidR="003838DA" w:rsidRPr="000F7383" w:rsidRDefault="003838DA" w:rsidP="003838DA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6B4659" w:rsidRPr="000F7383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1660" w:dyaOrig="620" w14:anchorId="2C5B03DF">
          <v:shape id="_x0000_i1089" type="#_x0000_t75" alt="OPL20U25GSXzBJYl68kk8uQGfFKzs7yb1M4KJWUiLk6ZEvGF+qCIPSnY57AbBFCvTW25.2022.4343+K4lPs7H94VUqPe2XwIsfPRnrXQE//QTEXxb8/8N4CNc6FpgZahzpTjFhMzSA7T/nHJa11DE8Ng2TP3iAmRczFlmslSuUNOgUeb6yRvs0=" style="width:83.25pt;height:30.7pt" o:ole="">
            <v:imagedata r:id="rId125" o:title=""/>
          </v:shape>
          <o:OLEObject Type="Embed" ProgID="Equation.DSMT4" ShapeID="_x0000_i1089" DrawAspect="Content" ObjectID="_1739004592" r:id="rId126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B4659" w:rsidRPr="000F7383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52B9037E">
          <v:shape id="_x0000_i1090" type="#_x0000_t75" alt="OPL20U25GSXzBJYl68kk8uQGfFKzs7yb1M4KJWUiLk6ZEvGF+qCIPSnY57AbBFCvTW25.2022.4343+K4lPs7H94VUqPe2XwIsfPRnrXQE//QTEXxb8/8N4CNc6FpgZahzpTjFhMzSA7T/nHJa11DE8Ng2TP3iAmRczFlmslSuUNOgUeb6yRvs0=" style="width:90.8pt;height:30.7pt" o:ole="">
            <v:imagedata r:id="rId127" o:title=""/>
          </v:shape>
          <o:OLEObject Type="Embed" ProgID="Equation.DSMT4" ShapeID="_x0000_i1090" DrawAspect="Content" ObjectID="_1739004593" r:id="rId128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63E229F9" w14:textId="0E77A016" w:rsidR="003838DA" w:rsidRPr="000F7383" w:rsidRDefault="003838DA" w:rsidP="003838DA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B4659" w:rsidRPr="000F7383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109CCCD5">
          <v:shape id="_x0000_i1091" type="#_x0000_t75" alt="OPL20U25GSXzBJYl68kk8uQGfFKzs7yb1M4KJWUiLk6ZEvGF+qCIPSnY57AbBFCvTW25.2022.4343+K4lPs7H94VUqPe2XwIsfPRnrXQE//QTEXxb8/8N4CNc6FpgZahzpTjFhMzSA7T/nHJa11DE8Ng2TP3iAmRczFlmslSuUNOgUeb6yRvs0=" style="width:90.8pt;height:30.7pt" o:ole="">
            <v:imagedata r:id="rId129" o:title=""/>
          </v:shape>
          <o:OLEObject Type="Embed" ProgID="Equation.DSMT4" ShapeID="_x0000_i1091" DrawAspect="Content" ObjectID="_1739004594" r:id="rId13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B4659" w:rsidRPr="000F7383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1640" w:dyaOrig="620" w14:anchorId="42E0338E">
          <v:shape id="_x0000_i1092" type="#_x0000_t75" alt="OPL20U25GSXzBJYl68kk8uQGfFKzs7yb1M4KJWUiLk6ZEvGF+qCIPSnY57AbBFCvTW25.2022.4343+K4lPs7H94VUqPe2XwIsfPRnrXQE//QTEXxb8/8N4CNc6FpgZahzpTjFhMzSA7T/nHJa11DE8Ng2TP3iAmRczFlmslSuUNOgUeb6yRvs0=" style="width:81.4pt;height:30.7pt" o:ole="">
            <v:imagedata r:id="rId131" o:title=""/>
          </v:shape>
          <o:OLEObject Type="Embed" ProgID="Equation.DSMT4" ShapeID="_x0000_i1092" DrawAspect="Content" ObjectID="_1739004595" r:id="rId132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5E4F031E" w14:textId="012FFAE0" w:rsidR="003838DA" w:rsidRPr="000F7383" w:rsidRDefault="003838DA" w:rsidP="006B4659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51617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3: </w:t>
      </w:r>
      <w:r w:rsidR="006B4659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Các phân số biểu diễn số hữu tỉ </w:t>
      </w:r>
      <w:r w:rsidR="006B4659"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 w14:anchorId="37214FE4">
          <v:shape id="_x0000_i1093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133" o:title=""/>
          </v:shape>
          <o:OLEObject Type="Embed" ProgID="Equation.DSMT4" ShapeID="_x0000_i1093" DrawAspect="Content" ObjectID="_1739004596" r:id="rId134"/>
        </w:object>
      </w:r>
      <w:r w:rsidR="00C911BD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là</w:t>
      </w:r>
    </w:p>
    <w:p w14:paraId="183772AA" w14:textId="60A2C8D8" w:rsidR="003838DA" w:rsidRPr="000F7383" w:rsidRDefault="003838DA" w:rsidP="003838DA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6B4659" w:rsidRPr="000F738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0DB72221">
          <v:shape id="_x0000_i1094" type="#_x0000_t75" alt="OPL20U25GSXzBJYl68kk8uQGfFKzs7yb1M4KJWUiLk6ZEvGF+qCIPSnY57AbBFCvTW25.2022.4343+K4lPs7H94VUqPe2XwIsfPRnrXQE//QTEXxb8/8N4CNc6FpgZahzpTjFhMzSA7T/nHJa11DE8Ng2TP3iAmRczFlmslSuUNOgUeb6yRvs0=" style="width:70.1pt;height:30.7pt" o:ole="">
            <v:imagedata r:id="rId135" o:title=""/>
          </v:shape>
          <o:OLEObject Type="Embed" ProgID="Equation.DSMT4" ShapeID="_x0000_i1094" DrawAspect="Content" ObjectID="_1739004597" r:id="rId136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66FE2" w:rsidRPr="000F7383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57B61559">
          <v:shape id="_x0000_i1095" type="#_x0000_t75" alt="OPL20U25GSXzBJYl68kk8uQGfFKzs7yb1M4KJWUiLk6ZEvGF+qCIPSnY57AbBFCvTW25.2022.4343+K4lPs7H94VUqPe2XwIsfPRnrXQE//QTEXxb8/8N4CNc6FpgZahzpTjFhMzSA7T/nHJa11DE8Ng2TP3iAmRczFlmslSuUNOgUeb6yRvs0=" style="width:68.25pt;height:30.7pt" o:ole="">
            <v:imagedata r:id="rId137" o:title=""/>
          </v:shape>
          <o:OLEObject Type="Embed" ProgID="Equation.DSMT4" ShapeID="_x0000_i1095" DrawAspect="Content" ObjectID="_1739004598" r:id="rId138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2236924A" w14:textId="6F9FF987" w:rsidR="003838DA" w:rsidRPr="000F7383" w:rsidRDefault="003838DA" w:rsidP="003838DA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66FE2" w:rsidRPr="000F7383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77F46101">
          <v:shape id="_x0000_i1096" type="#_x0000_t75" alt="OPL20U25GSXzBJYl68kk8uQGfFKzs7yb1M4KJWUiLk6ZEvGF+qCIPSnY57AbBFCvTW25.2022.4343+K4lPs7H94VUqPe2XwIsfPRnrXQE//QTEXxb8/8N4CNc6FpgZahzpTjFhMzSA7T/nHJa11DE8Ng2TP3iAmRczFlmslSuUNOgUeb6yRvs0=" style="width:68.85pt;height:30.7pt" o:ole="">
            <v:imagedata r:id="rId139" o:title=""/>
          </v:shape>
          <o:OLEObject Type="Embed" ProgID="Equation.DSMT4" ShapeID="_x0000_i1096" DrawAspect="Content" ObjectID="_1739004599" r:id="rId14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66FE2" w:rsidRPr="000F7383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764B0C2A">
          <v:shape id="_x0000_i1097" type="#_x0000_t75" alt="OPL20U25GSXzBJYl68kk8uQGfFKzs7yb1M4KJWUiLk6ZEvGF+qCIPSnY57AbBFCvTW25.2022.4343+K4lPs7H94VUqPe2XwIsfPRnrXQE//QTEXxb8/8N4CNc6FpgZahzpTjFhMzSA7T/nHJa11DE8Ng2TP3iAmRczFlmslSuUNOgUeb6yRvs0=" style="width:70.75pt;height:30.7pt" o:ole="">
            <v:imagedata r:id="rId141" o:title=""/>
          </v:shape>
          <o:OLEObject Type="Embed" ProgID="Equation.DSMT4" ShapeID="_x0000_i1097" DrawAspect="Content" ObjectID="_1739004600" r:id="rId142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1223A592" w14:textId="2B3B3450" w:rsidR="00B66FE2" w:rsidRPr="000F7383" w:rsidRDefault="00B66FE2" w:rsidP="00B66FE2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Các số biểu diễn số hữu tỉ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40" w:dyaOrig="620" w14:anchorId="6A7FBC76">
          <v:shape id="_x0000_i1098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143" o:title=""/>
          </v:shape>
          <o:OLEObject Type="Embed" ProgID="Equation.DSMT4" ShapeID="_x0000_i1098" DrawAspect="Content" ObjectID="_1739004601" r:id="rId144"/>
        </w:object>
      </w:r>
      <w:r w:rsidR="00C911BD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là</w:t>
      </w:r>
    </w:p>
    <w:p w14:paraId="7C937DB8" w14:textId="730158C1" w:rsidR="00B66FE2" w:rsidRPr="000F7383" w:rsidRDefault="00B66FE2" w:rsidP="00B66FE2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 xml:space="preserve">A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416DE185">
          <v:shape id="_x0000_i1099" type="#_x0000_t75" alt="OPL20U25GSXzBJYl68kk8uQGfFKzs7yb1M4KJWUiLk6ZEvGF+qCIPSnY57AbBFCvTW25.2022.4343+K4lPs7H94VUqPe2XwIsfPRnrXQE//QTEXxb8/8N4CNc6FpgZahzpTjFhMzSA7T/nHJa11DE8Ng2TP3iAmRczFlmslSuUNOgUeb6yRvs0=" style="width:77.65pt;height:30.7pt" o:ole="">
            <v:imagedata r:id="rId145" o:title=""/>
          </v:shape>
          <o:OLEObject Type="Embed" ProgID="Equation.DSMT4" ShapeID="_x0000_i1099" DrawAspect="Content" ObjectID="_1739004602" r:id="rId146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5B9EB34A">
          <v:shape id="_x0000_i1100" type="#_x0000_t75" alt="OPL20U25GSXzBJYl68kk8uQGfFKzs7yb1M4KJWUiLk6ZEvGF+qCIPSnY57AbBFCvTW25.2022.4343+K4lPs7H94VUqPe2XwIsfPRnrXQE//QTEXxb8/8N4CNc6FpgZahzpTjFhMzSA7T/nHJa11DE8Ng2TP3iAmRczFlmslSuUNOgUeb6yRvs0=" style="width:63.25pt;height:30.7pt" o:ole="">
            <v:imagedata r:id="rId147" o:title=""/>
          </v:shape>
          <o:OLEObject Type="Embed" ProgID="Equation.DSMT4" ShapeID="_x0000_i1100" DrawAspect="Content" ObjectID="_1739004603" r:id="rId148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6734AA8C" w14:textId="147496CF" w:rsidR="00B66FE2" w:rsidRPr="000F7383" w:rsidRDefault="00B66FE2" w:rsidP="00B66FE2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302DEB4B">
          <v:shape id="_x0000_i1101" type="#_x0000_t75" alt="OPL20U25GSXzBJYl68kk8uQGfFKzs7yb1M4KJWUiLk6ZEvGF+qCIPSnY57AbBFCvTW25.2022.4343+K4lPs7H94VUqPe2XwIsfPRnrXQE//QTEXxb8/8N4CNc6FpgZahzpTjFhMzSA7T/nHJa11DE8Ng2TP3iAmRczFlmslSuUNOgUeb6yRvs0=" style="width:1in;height:30.7pt" o:ole="">
            <v:imagedata r:id="rId149" o:title=""/>
          </v:shape>
          <o:OLEObject Type="Embed" ProgID="Equation.DSMT4" ShapeID="_x0000_i1101" DrawAspect="Content" ObjectID="_1739004604" r:id="rId15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6CA85DCE">
          <v:shape id="_x0000_i1102" type="#_x0000_t75" alt="OPL20U25GSXzBJYl68kk8uQGfFKzs7yb1M4KJWUiLk6ZEvGF+qCIPSnY57AbBFCvTW25.2022.4343+K4lPs7H94VUqPe2XwIsfPRnrXQE//QTEXxb8/8N4CNc6FpgZahzpTjFhMzSA7T/nHJa11DE8Ng2TP3iAmRczFlmslSuUNOgUeb6yRvs0=" style="width:1in;height:30.7pt" o:ole="">
            <v:imagedata r:id="rId151" o:title=""/>
          </v:shape>
          <o:OLEObject Type="Embed" ProgID="Equation.DSMT4" ShapeID="_x0000_i1102" DrawAspect="Content" ObjectID="_1739004605" r:id="rId152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6D3C4ABC" w14:textId="3583AC22" w:rsidR="00B033A3" w:rsidRPr="000F7383" w:rsidRDefault="00AD4CDC" w:rsidP="00B033A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838DA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B66FE2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033A3" w:rsidRPr="000F7383">
        <w:rPr>
          <w:rFonts w:ascii="Times New Roman" w:hAnsi="Times New Roman" w:cs="Times New Roman"/>
          <w:sz w:val="24"/>
          <w:szCs w:val="24"/>
        </w:rPr>
        <w:t>Cho trục số sau:</w:t>
      </w:r>
    </w:p>
    <w:p w14:paraId="3D0C025C" w14:textId="77777777" w:rsidR="00B033A3" w:rsidRPr="000F7383" w:rsidRDefault="00B033A3" w:rsidP="00B033A3">
      <w:pPr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F44CF5" wp14:editId="3E392D25">
            <wp:extent cx="4200387" cy="460374"/>
            <wp:effectExtent l="0" t="0" r="0" b="0"/>
            <wp:docPr id="4" name="Hình ảnh 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ình ảnh 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387" cy="460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1553F" w14:textId="10C36B33" w:rsidR="00AD4CDC" w:rsidRPr="000F7383" w:rsidRDefault="00AD4CDC" w:rsidP="00AD4CDC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>Khẳng đị</w:t>
      </w:r>
      <w:r w:rsidR="009D4EBF" w:rsidRPr="000F7383">
        <w:rPr>
          <w:rFonts w:ascii="Times New Roman" w:hAnsi="Times New Roman" w:cs="Times New Roman"/>
          <w:sz w:val="24"/>
          <w:szCs w:val="24"/>
        </w:rPr>
        <w:t>nh nào sau đây là đúng?</w:t>
      </w:r>
    </w:p>
    <w:p w14:paraId="1BE03325" w14:textId="5C632408" w:rsidR="00AD4CDC" w:rsidRPr="000F7383" w:rsidRDefault="00AD4CDC" w:rsidP="00AD4CDC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="001E79D0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033A3"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6EA9C1A2">
          <v:shape id="_x0000_i1103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3" o:title=""/>
          </v:shape>
          <o:OLEObject Type="Embed" ProgID="Equation.DSMT4" ShapeID="_x0000_i1103" DrawAspect="Content" ObjectID="_1739004606" r:id="rId154"/>
        </w:objec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biểu diễn</w:t>
      </w:r>
      <w:r w:rsidR="00B033A3" w:rsidRPr="000F7383">
        <w:rPr>
          <w:rFonts w:ascii="Times New Roman" w:eastAsia="Calibri" w:hAnsi="Times New Roman" w:cs="Times New Roman"/>
          <w:sz w:val="24"/>
          <w:szCs w:val="24"/>
        </w:rPr>
        <w:t xml:space="preserve"> số hữu tỉ dương.</w:t>
      </w:r>
    </w:p>
    <w:p w14:paraId="0316E371" w14:textId="61B20356" w:rsidR="00AD4CDC" w:rsidRPr="000F7383" w:rsidRDefault="00AD4CDC" w:rsidP="00AD4CDC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="001E79D0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033A3"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671DBE75">
          <v:shape id="_x0000_i1104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5" o:title=""/>
          </v:shape>
          <o:OLEObject Type="Embed" ProgID="Equation.DSMT4" ShapeID="_x0000_i1104" DrawAspect="Content" ObjectID="_1739004607" r:id="rId156"/>
        </w:objec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biểu diễn</w:t>
      </w:r>
      <w:r w:rsidR="00B033A3" w:rsidRPr="000F7383">
        <w:rPr>
          <w:rFonts w:ascii="Times New Roman" w:eastAsia="Calibri" w:hAnsi="Times New Roman" w:cs="Times New Roman"/>
          <w:sz w:val="24"/>
          <w:szCs w:val="24"/>
        </w:rPr>
        <w:t xml:space="preserve"> số hữu tỉ âm.</w:t>
      </w:r>
    </w:p>
    <w:p w14:paraId="20202717" w14:textId="6FE1FB33" w:rsidR="00AD4CDC" w:rsidRPr="000F7383" w:rsidRDefault="00AD4CDC" w:rsidP="00AD4CDC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="001E79D0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033A3"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5BC8552F">
          <v:shape id="_x0000_i1105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3" o:title=""/>
          </v:shape>
          <o:OLEObject Type="Embed" ProgID="Equation.DSMT4" ShapeID="_x0000_i1105" DrawAspect="Content" ObjectID="_1739004608" r:id="rId157"/>
        </w:object>
      </w:r>
      <w:r w:rsidR="00B033A3" w:rsidRPr="000F738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B033A3" w:rsidRPr="000F738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46C9B6D">
          <v:shape id="_x0000_i110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58" o:title=""/>
          </v:shape>
          <o:OLEObject Type="Embed" ProgID="Equation.DSMT4" ShapeID="_x0000_i1106" DrawAspect="Content" ObjectID="_1739004609" r:id="rId159"/>
        </w:object>
      </w:r>
      <w:r w:rsidR="00B033A3" w:rsidRPr="000F73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biểu diễn</w:t>
      </w:r>
      <w:r w:rsidR="00B033A3" w:rsidRPr="000F7383">
        <w:rPr>
          <w:rFonts w:ascii="Times New Roman" w:eastAsia="Calibri" w:hAnsi="Times New Roman" w:cs="Times New Roman"/>
          <w:sz w:val="24"/>
          <w:szCs w:val="24"/>
        </w:rPr>
        <w:t xml:space="preserve"> hai số đối nhau.</w:t>
      </w:r>
    </w:p>
    <w:p w14:paraId="0C886A50" w14:textId="5BA0FAEE" w:rsidR="00AD4CDC" w:rsidRPr="000F7383" w:rsidRDefault="00AD4CDC" w:rsidP="00AD4CDC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="001E79D0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B033A3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84D2331">
          <v:shape id="_x0000_i110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60" o:title=""/>
          </v:shape>
          <o:OLEObject Type="Embed" ProgID="Equation.DSMT4" ShapeID="_x0000_i1107" DrawAspect="Content" ObjectID="_1739004610" r:id="rId161"/>
        </w:object>
      </w:r>
      <w:r w:rsidR="00B475EC"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="00B033A3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B49B8E">
          <v:shape id="_x0000_i110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62" o:title=""/>
          </v:shape>
          <o:OLEObject Type="Embed" ProgID="Equation.DSMT4" ShapeID="_x0000_i1108" DrawAspect="Content" ObjectID="_1739004611" r:id="rId163"/>
        </w:object>
      </w:r>
      <w:r w:rsidR="00B475EC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1E79D0" w:rsidRPr="000F7383">
        <w:rPr>
          <w:rFonts w:ascii="Times New Roman" w:hAnsi="Times New Roman" w:cs="Times New Roman"/>
          <w:sz w:val="24"/>
          <w:szCs w:val="24"/>
        </w:rPr>
        <w:t>biểu diễn</w:t>
      </w:r>
      <w:r w:rsidR="00B475EC" w:rsidRPr="000F7383">
        <w:rPr>
          <w:rFonts w:ascii="Times New Roman" w:hAnsi="Times New Roman" w:cs="Times New Roman"/>
          <w:sz w:val="24"/>
          <w:szCs w:val="24"/>
        </w:rPr>
        <w:t xml:space="preserve"> hai số nguyên liên tiếp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0B164F81" w14:textId="26F4B5B8" w:rsidR="001405FD" w:rsidRPr="000F7383" w:rsidRDefault="001405FD" w:rsidP="001405F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66FE2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6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hAnsi="Times New Roman" w:cs="Times New Roman"/>
          <w:sz w:val="24"/>
          <w:szCs w:val="24"/>
        </w:rPr>
        <w:t>Cho trục số sau:</w:t>
      </w:r>
    </w:p>
    <w:p w14:paraId="71F4B09F" w14:textId="5132DBF1" w:rsidR="001405FD" w:rsidRPr="000F7383" w:rsidRDefault="001405FD" w:rsidP="001405FD">
      <w:pPr>
        <w:spacing w:before="60" w:after="6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87D6E4" wp14:editId="4EDF1DAA">
            <wp:extent cx="4254322" cy="469710"/>
            <wp:effectExtent l="0" t="0" r="0" b="6985"/>
            <wp:docPr id="15" name="Picture 1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902010" cy="54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8BCC5" w14:textId="77777777" w:rsidR="001405FD" w:rsidRPr="000F7383" w:rsidRDefault="001405FD" w:rsidP="001405F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14:paraId="5CDEB8E4" w14:textId="1DF5D8B1" w:rsidR="001405FD" w:rsidRPr="000F7383" w:rsidRDefault="001405FD" w:rsidP="001405FD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3D7645D1">
          <v:shape id="_x0000_i1109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3" o:title=""/>
          </v:shape>
          <o:OLEObject Type="Embed" ProgID="Equation.DSMT4" ShapeID="_x0000_i1109" DrawAspect="Content" ObjectID="_1739004612" r:id="rId165"/>
        </w:objec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biểu diễn</w:t>
      </w:r>
      <w:r w:rsidRPr="000F7383">
        <w:rPr>
          <w:rFonts w:ascii="Times New Roman" w:eastAsia="Calibri" w:hAnsi="Times New Roman" w:cs="Times New Roman"/>
          <w:sz w:val="24"/>
          <w:szCs w:val="24"/>
        </w:rPr>
        <w:t xml:space="preserve"> số nguyên dương.</w:t>
      </w:r>
    </w:p>
    <w:p w14:paraId="6767EF2C" w14:textId="5A56263F" w:rsidR="001405FD" w:rsidRPr="000F7383" w:rsidRDefault="001405FD" w:rsidP="001405FD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="001E79D0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7D6133EB">
          <v:shape id="_x0000_i1110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5" o:title=""/>
          </v:shape>
          <o:OLEObject Type="Embed" ProgID="Equation.DSMT4" ShapeID="_x0000_i1110" DrawAspect="Content" ObjectID="_1739004613" r:id="rId166"/>
        </w:objec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biểu diễn</w:t>
      </w:r>
      <w:r w:rsidRPr="000F7383">
        <w:rPr>
          <w:rFonts w:ascii="Times New Roman" w:eastAsia="Calibri" w:hAnsi="Times New Roman" w:cs="Times New Roman"/>
          <w:sz w:val="24"/>
          <w:szCs w:val="24"/>
        </w:rPr>
        <w:t xml:space="preserve"> số nguyên dương.</w:t>
      </w:r>
    </w:p>
    <w:p w14:paraId="194F5DDA" w14:textId="7A701FF5" w:rsidR="001405FD" w:rsidRPr="000F7383" w:rsidRDefault="001405FD" w:rsidP="001405FD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="001E79D0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475EC" w:rsidRPr="000F7383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40" w:dyaOrig="279" w14:anchorId="1511CC23">
          <v:shape id="_x0000_i1111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167" o:title=""/>
          </v:shape>
          <o:OLEObject Type="Embed" ProgID="Equation.DSMT4" ShapeID="_x0000_i1111" DrawAspect="Content" ObjectID="_1739004614" r:id="rId168"/>
        </w:object>
      </w:r>
      <w:r w:rsidR="00B475EC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biểu diễn</w:t>
      </w:r>
      <w:r w:rsidR="00B475EC" w:rsidRPr="000F7383">
        <w:rPr>
          <w:rFonts w:ascii="Times New Roman" w:eastAsia="Calibri" w:hAnsi="Times New Roman" w:cs="Times New Roman"/>
          <w:sz w:val="24"/>
          <w:szCs w:val="24"/>
        </w:rPr>
        <w:t xml:space="preserve"> số nguyên dương</w:t>
      </w:r>
      <w:r w:rsidRPr="000F7383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95BAFDC" w14:textId="467973E9" w:rsidR="001405FD" w:rsidRPr="000F7383" w:rsidRDefault="001405FD" w:rsidP="00B475EC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="001E79D0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B475EC" w:rsidRPr="000F7383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40" w:dyaOrig="279" w14:anchorId="74866A37">
          <v:shape id="_x0000_i1112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167" o:title=""/>
          </v:shape>
          <o:OLEObject Type="Embed" ProgID="Equation.DSMT4" ShapeID="_x0000_i1112" DrawAspect="Content" ObjectID="_1739004615" r:id="rId169"/>
        </w:object>
      </w:r>
      <w:r w:rsidR="00B475EC"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>biểu diễn</w:t>
      </w:r>
      <w:r w:rsidR="00B475EC" w:rsidRPr="000F7383">
        <w:rPr>
          <w:rFonts w:ascii="Times New Roman" w:eastAsia="Calibri" w:hAnsi="Times New Roman" w:cs="Times New Roman"/>
          <w:sz w:val="24"/>
          <w:szCs w:val="24"/>
        </w:rPr>
        <w:t xml:space="preserve"> số nguyên âm.</w:t>
      </w:r>
    </w:p>
    <w:p w14:paraId="382DF44A" w14:textId="408DC7AE" w:rsidR="003838DA" w:rsidRPr="000F7383" w:rsidRDefault="003838DA" w:rsidP="00B033A3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51617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B66FE2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033A3" w:rsidRPr="000F7383">
        <w:rPr>
          <w:rFonts w:ascii="Times New Roman" w:hAnsi="Times New Roman" w:cs="Times New Roman"/>
          <w:sz w:val="24"/>
          <w:szCs w:val="24"/>
        </w:rPr>
        <w:t>Cho trục số sau:</w:t>
      </w:r>
    </w:p>
    <w:p w14:paraId="322DE13B" w14:textId="6D8C4A03" w:rsidR="00B033A3" w:rsidRPr="000F7383" w:rsidRDefault="00B033A3" w:rsidP="00B033A3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inline distT="0" distB="0" distL="0" distR="0" wp14:anchorId="26A551EE" wp14:editId="7EE5D304">
            <wp:extent cx="3833611" cy="413316"/>
            <wp:effectExtent l="0" t="0" r="0" b="6350"/>
            <wp:docPr id="5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905621" cy="42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09936" w14:textId="77777777" w:rsidR="00B033A3" w:rsidRPr="000F7383" w:rsidRDefault="00B033A3" w:rsidP="00B033A3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14:paraId="2B527453" w14:textId="27C4BAE2" w:rsidR="00B033A3" w:rsidRPr="000F7383" w:rsidRDefault="00B033A3" w:rsidP="00B033A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1D0336C0">
          <v:shape id="_x0000_i1113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3" o:title=""/>
          </v:shape>
          <o:OLEObject Type="Embed" ProgID="Equation.DSMT4" ShapeID="_x0000_i1113" DrawAspect="Content" ObjectID="_1739004616" r:id="rId171"/>
        </w:object>
      </w:r>
      <w:r w:rsidRPr="000F7383">
        <w:rPr>
          <w:rFonts w:ascii="Times New Roman" w:eastAsia="Calibri" w:hAnsi="Times New Roman" w:cs="Times New Roman"/>
          <w:sz w:val="24"/>
          <w:szCs w:val="24"/>
        </w:rPr>
        <w:t>là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 xml:space="preserve"> điểm biểu diễn</w:t>
      </w:r>
      <w:r w:rsidRPr="000F7383">
        <w:rPr>
          <w:rFonts w:ascii="Times New Roman" w:eastAsia="Calibri" w:hAnsi="Times New Roman" w:cs="Times New Roman"/>
          <w:sz w:val="24"/>
          <w:szCs w:val="24"/>
        </w:rPr>
        <w:t xml:space="preserve"> số nguyên âm.</w:t>
      </w:r>
    </w:p>
    <w:p w14:paraId="18F8C422" w14:textId="77777777" w:rsidR="00575CD4" w:rsidRPr="000F7383" w:rsidRDefault="00575CD4" w:rsidP="00575CD4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Số hữu tỉ mà điểm </w:t>
      </w:r>
      <w:r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6418B475">
          <v:shape id="_x0000_i1114" type="#_x0000_t75" alt="OPL20U25GSXzBJYl68kk8uQGfFKzs7yb1M4KJWUiLk6ZEvGF+qCIPSnY57AbBFCvTW25.2022.4343+K4lPs7H94VUqPe2XwIsfPRnrXQE//QTEXxb8/8N4CNc6FpgZahzpTjFhMzSA7T/nHJa11DE8Ng2TP3iAmRczFlmslSuUNOgUeb6yRvs0=" style="width:11.9pt;height:13.15pt" o:ole="">
            <v:imagedata r:id="rId172" o:title=""/>
          </v:shape>
          <o:OLEObject Type="Embed" ProgID="Equation.DSMT4" ShapeID="_x0000_i1114" DrawAspect="Content" ObjectID="_1739004617" r:id="rId173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lớn hơn số hữu tỉ mà điểm </w:t>
      </w:r>
      <w:r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22CFCD03">
          <v:shape id="_x0000_i1115" type="#_x0000_t75" alt="OPL20U25GSXzBJYl68kk8uQGfFKzs7yb1M4KJWUiLk6ZEvGF+qCIPSnY57AbBFCvTW25.2022.4343+K4lPs7H94VUqPe2XwIsfPRnrXQE//QTEXxb8/8N4CNc6FpgZahzpTjFhMzSA7T/nHJa11DE8Ng2TP3iAmRczFlmslSuUNOgUeb6yRvs0=" style="width:11.9pt;height:13.15pt" o:ole="">
            <v:imagedata r:id="rId174" o:title=""/>
          </v:shape>
          <o:OLEObject Type="Embed" ProgID="Equation.DSMT4" ShapeID="_x0000_i1115" DrawAspect="Content" ObjectID="_1739004618" r:id="rId175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.</w:t>
      </w:r>
      <w:r w:rsidRPr="000F738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14:paraId="229F6633" w14:textId="29E4B30D" w:rsidR="00B033A3" w:rsidRPr="000F7383" w:rsidRDefault="00B033A3" w:rsidP="00B033A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5300933D">
          <v:shape id="_x0000_i111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76" o:title=""/>
          </v:shape>
          <o:OLEObject Type="Embed" ProgID="Equation.DSMT4" ShapeID="_x0000_i1116" DrawAspect="Content" ObjectID="_1739004619" r:id="rId177"/>
        </w:object>
      </w:r>
      <w:r w:rsidRPr="000F738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0F738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1E9E762B">
          <v:shape id="_x0000_i111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58" o:title=""/>
          </v:shape>
          <o:OLEObject Type="Embed" ProgID="Equation.DSMT4" ShapeID="_x0000_i1117" DrawAspect="Content" ObjectID="_1739004620" r:id="rId178"/>
        </w:object>
      </w:r>
      <w:r w:rsidRPr="000F73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 xml:space="preserve">biểu diễn </w:t>
      </w:r>
      <w:r w:rsidRPr="000F7383">
        <w:rPr>
          <w:rFonts w:ascii="Times New Roman" w:eastAsia="Calibri" w:hAnsi="Times New Roman" w:cs="Times New Roman"/>
          <w:sz w:val="24"/>
          <w:szCs w:val="24"/>
        </w:rPr>
        <w:t>hai số đối nhau.</w:t>
      </w:r>
    </w:p>
    <w:p w14:paraId="582072D1" w14:textId="6CECC328" w:rsidR="00B033A3" w:rsidRPr="000F7383" w:rsidRDefault="00B033A3" w:rsidP="00B033A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1E79D0" w:rsidRPr="000F7383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0280977">
          <v:shape id="_x0000_i111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60" o:title=""/>
          </v:shape>
          <o:OLEObject Type="Embed" ProgID="Equation.DSMT4" ShapeID="_x0000_i1118" DrawAspect="Content" ObjectID="_1739004621" r:id="rId179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49876E2">
          <v:shape id="_x0000_i1119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180" o:title=""/>
          </v:shape>
          <o:OLEObject Type="Embed" ProgID="Equation.DSMT4" ShapeID="_x0000_i1119" DrawAspect="Content" ObjectID="_1739004622" r:id="rId18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21D3FBFD" w14:textId="2E85EB51" w:rsidR="00920CAF" w:rsidRPr="000F7383" w:rsidRDefault="00FB2775" w:rsidP="00920CAF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51617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B66FE2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8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920CAF" w:rsidRPr="000F7383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="00920CAF"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AAE62E6">
          <v:shape id="_x0000_i1120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120" DrawAspect="Content" ObjectID="_1739004623" r:id="rId182"/>
        </w:object>
      </w:r>
      <w:r w:rsidR="00920CAF" w:rsidRPr="000F7383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số hữu tỉ lớn hơn </w:t>
      </w:r>
      <w:r w:rsidR="00584A6A"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82B7422">
          <v:shape id="_x0000_i1121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183" o:title=""/>
          </v:shape>
          <o:OLEObject Type="Embed" ProgID="Equation.DSMT4" ShapeID="_x0000_i1121" DrawAspect="Content" ObjectID="_1739004624" r:id="rId184"/>
        </w:object>
      </w:r>
      <w:r w:rsidR="00584A6A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920CAF" w:rsidRPr="000F7383">
        <w:rPr>
          <w:rFonts w:ascii="Times New Roman" w:hAnsi="Times New Roman" w:cs="Times New Roman"/>
          <w:sz w:val="24"/>
          <w:szCs w:val="24"/>
        </w:rPr>
        <w:t>là:</w:t>
      </w:r>
    </w:p>
    <w:p w14:paraId="5C76E70F" w14:textId="273E7D20" w:rsidR="00920CAF" w:rsidRPr="000F7383" w:rsidRDefault="00920CAF" w:rsidP="00920CAF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2C5194A" wp14:editId="47C925D7">
            <wp:extent cx="3886200" cy="417372"/>
            <wp:effectExtent l="0" t="0" r="0" b="1905"/>
            <wp:docPr id="16" name="Picture 1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910391" cy="41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B1598" w14:textId="5A2BEEF6" w:rsidR="00920CAF" w:rsidRPr="000F7383" w:rsidRDefault="00920CAF" w:rsidP="00920CAF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F14C029">
          <v:shape id="_x0000_i1122" type="#_x0000_t75" alt="OPL20U25GSXzBJYl68kk8uQGfFKzs7yb1M4KJWUiLk6ZEvGF+qCIPSnY57AbBFCvTW25.2022.4343+K4lPs7H94VUqPe2XwIsfPRnrXQE//QTEXxb8/8N4CNc6FpgZahzpTjFhMzSA7T/nHJa11DE8Ng2TP3iAmRczFlmslSuUNOgUeb6yRvs0=" style="width:24.4pt;height:16.3pt" o:ole="">
            <v:imagedata r:id="rId186" o:title=""/>
          </v:shape>
          <o:OLEObject Type="Embed" ProgID="Equation.DSMT4" ShapeID="_x0000_i1122" DrawAspect="Content" ObjectID="_1739004625" r:id="rId187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A1CBDFC">
          <v:shape id="_x0000_i1123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00" o:title=""/>
          </v:shape>
          <o:OLEObject Type="Embed" ProgID="Equation.DSMT4" ShapeID="_x0000_i1123" DrawAspect="Content" ObjectID="_1739004626" r:id="rId188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Chỉ có điểm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BB14543">
          <v:shape id="_x0000_i1124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89" o:title=""/>
          </v:shape>
          <o:OLEObject Type="Embed" ProgID="Equation.DSMT4" ShapeID="_x0000_i1124" DrawAspect="Content" ObjectID="_1739004627" r:id="rId19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6AC85EAE" w14:textId="7C0289C0" w:rsidR="00920CAF" w:rsidRPr="000F7383" w:rsidRDefault="00920CAF" w:rsidP="00920CAF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 xml:space="preserve">Chỉ có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ABAF793">
          <v:shape id="_x0000_i112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4" o:title=""/>
          </v:shape>
          <o:OLEObject Type="Embed" ProgID="Equation.DSMT4" ShapeID="_x0000_i1125" DrawAspect="Content" ObjectID="_1739004628" r:id="rId19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1B8B33F">
          <v:shape id="_x0000_i112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92" o:title=""/>
          </v:shape>
          <o:OLEObject Type="Embed" ProgID="Equation.DSMT4" ShapeID="_x0000_i1126" DrawAspect="Content" ObjectID="_1739004629" r:id="rId193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5C1407E">
          <v:shape id="_x0000_i112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8" o:title=""/>
          </v:shape>
          <o:OLEObject Type="Embed" ProgID="Equation.DSMT4" ShapeID="_x0000_i1127" DrawAspect="Content" ObjectID="_1739004630" r:id="rId194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376B4630" w14:textId="016B97F2" w:rsidR="00920CAF" w:rsidRPr="000F7383" w:rsidRDefault="00920CAF" w:rsidP="00920CAF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6628BB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670B54CC">
          <v:shape id="_x0000_i1128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128" DrawAspect="Content" ObjectID="_1739004631" r:id="rId195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số hữu tỉ lớ</w:t>
      </w:r>
      <w:r w:rsidR="005B40E7" w:rsidRPr="000F7383">
        <w:rPr>
          <w:rFonts w:ascii="Times New Roman" w:hAnsi="Times New Roman" w:cs="Times New Roman"/>
          <w:sz w:val="24"/>
          <w:szCs w:val="24"/>
        </w:rPr>
        <w:t xml:space="preserve">n hơn </w:t>
      </w:r>
      <w:r w:rsidR="005B40E7" w:rsidRPr="000F738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BD08411">
          <v:shape id="_x0000_i1129" type="#_x0000_t75" alt="OPL20U25GSXzBJYl68kk8uQGfFKzs7yb1M4KJWUiLk6ZEvGF+qCIPSnY57AbBFCvTW25.2022.4343+K4lPs7H94VUqPe2XwIsfPRnrXQE//QTEXxb8/8N4CNc6FpgZahzpTjFhMzSA7T/nHJa11DE8Ng2TP3iAmRczFlmslSuUNOgUeb6yRvs0=" style="width:15.05pt;height:12.5pt" o:ole="">
            <v:imagedata r:id="rId196" o:title=""/>
          </v:shape>
          <o:OLEObject Type="Embed" ProgID="Equation.DSMT4" ShapeID="_x0000_i1129" DrawAspect="Content" ObjectID="_1739004632" r:id="rId197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nhỏ</w:t>
      </w:r>
      <w:r w:rsidR="005B40E7" w:rsidRPr="000F7383">
        <w:rPr>
          <w:rFonts w:ascii="Times New Roman" w:hAnsi="Times New Roman" w:cs="Times New Roman"/>
          <w:sz w:val="24"/>
          <w:szCs w:val="24"/>
        </w:rPr>
        <w:t xml:space="preserve"> hơn </w:t>
      </w:r>
      <w:r w:rsidR="005B40E7"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27D7BC1">
          <v:shape id="_x0000_i1130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183" o:title=""/>
          </v:shape>
          <o:OLEObject Type="Embed" ProgID="Equation.DSMT4" ShapeID="_x0000_i1130" DrawAspect="Content" ObjectID="_1739004633" r:id="rId198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2970760E" w14:textId="2E7B7DEC" w:rsidR="00920CAF" w:rsidRPr="000F7383" w:rsidRDefault="00920CAF" w:rsidP="00920CAF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3D48A36B" wp14:editId="0CBFA076">
            <wp:extent cx="3721100" cy="403116"/>
            <wp:effectExtent l="0" t="0" r="0" b="0"/>
            <wp:docPr id="22" name="Picture 2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3844650" cy="41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DD006" w14:textId="326935D1" w:rsidR="00920CAF" w:rsidRPr="000F7383" w:rsidRDefault="00920CAF" w:rsidP="00920CAF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8C0F57E">
          <v:shape id="_x0000_i1131" type="#_x0000_t75" alt="OPL20U25GSXzBJYl68kk8uQGfFKzs7yb1M4KJWUiLk6ZEvGF+qCIPSnY57AbBFCvTW25.2022.4343+K4lPs7H94VUqPe2XwIsfPRnrXQE//QTEXxb8/8N4CNc6FpgZahzpTjFhMzSA7T/nHJa11DE8Ng2TP3iAmRczFlmslSuUNOgUeb6yRvs0=" style="width:24.4pt;height:16.3pt" o:ole="">
            <v:imagedata r:id="rId186" o:title=""/>
          </v:shape>
          <o:OLEObject Type="Embed" ProgID="Equation.DSMT4" ShapeID="_x0000_i1131" DrawAspect="Content" ObjectID="_1739004634" r:id="rId200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D96C561">
          <v:shape id="_x0000_i1132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00" o:title=""/>
          </v:shape>
          <o:OLEObject Type="Embed" ProgID="Equation.DSMT4" ShapeID="_x0000_i1132" DrawAspect="Content" ObjectID="_1739004635" r:id="rId201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1E79D0" w:rsidRPr="000F7383">
        <w:rPr>
          <w:rFonts w:ascii="Times New Roman" w:hAnsi="Times New Roman" w:cs="Times New Roman"/>
          <w:sz w:val="24"/>
          <w:szCs w:val="24"/>
        </w:rPr>
        <w:t>Đ</w:t>
      </w:r>
      <w:r w:rsidRPr="000F7383">
        <w:rPr>
          <w:rFonts w:ascii="Times New Roman" w:hAnsi="Times New Roman" w:cs="Times New Roman"/>
          <w:sz w:val="24"/>
          <w:szCs w:val="24"/>
        </w:rPr>
        <w:t xml:space="preserve">iểm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C1EF593">
          <v:shape id="_x0000_i1133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89" o:title=""/>
          </v:shape>
          <o:OLEObject Type="Embed" ProgID="Equation.DSMT4" ShapeID="_x0000_i1133" DrawAspect="Content" ObjectID="_1739004636" r:id="rId202"/>
        </w:object>
      </w:r>
      <w:r w:rsidR="001E79D0"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="001E79D0"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1367D13">
          <v:shape id="_x0000_i113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4" o:title=""/>
          </v:shape>
          <o:OLEObject Type="Embed" ProgID="Equation.DSMT4" ShapeID="_x0000_i1134" DrawAspect="Content" ObjectID="_1739004637" r:id="rId20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41D26752" w14:textId="51A57108" w:rsidR="00920CAF" w:rsidRPr="000F7383" w:rsidRDefault="00920CAF" w:rsidP="00920CAF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1E79D0" w:rsidRPr="000F7383">
        <w:rPr>
          <w:rFonts w:ascii="Times New Roman" w:hAnsi="Times New Roman" w:cs="Times New Roman"/>
          <w:sz w:val="24"/>
          <w:szCs w:val="24"/>
        </w:rPr>
        <w:t>Đ</w:t>
      </w:r>
      <w:r w:rsidRPr="000F7383">
        <w:rPr>
          <w:rFonts w:ascii="Times New Roman" w:hAnsi="Times New Roman" w:cs="Times New Roman"/>
          <w:sz w:val="24"/>
          <w:szCs w:val="24"/>
        </w:rPr>
        <w:t xml:space="preserve">iểm </w:t>
      </w:r>
      <w:r w:rsidR="001E79D0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ABFF25A">
          <v:shape id="_x0000_i113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204" o:title=""/>
          </v:shape>
          <o:OLEObject Type="Embed" ProgID="Equation.DSMT4" ShapeID="_x0000_i1135" DrawAspect="Content" ObjectID="_1739004638" r:id="rId205"/>
        </w:object>
      </w:r>
      <w:r w:rsidR="001E79D0"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="001E79D0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E19C9C0">
          <v:shape id="_x0000_i113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206" o:title=""/>
          </v:shape>
          <o:OLEObject Type="Embed" ProgID="Equation.DSMT4" ShapeID="_x0000_i1136" DrawAspect="Content" ObjectID="_1739004639" r:id="rId207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1E79D0" w:rsidRPr="000F7383">
        <w:rPr>
          <w:rFonts w:ascii="Times New Roman" w:hAnsi="Times New Roman" w:cs="Times New Roman"/>
          <w:sz w:val="24"/>
          <w:szCs w:val="24"/>
        </w:rPr>
        <w:t xml:space="preserve">Cả </w:t>
      </w:r>
      <w:r w:rsidR="00BD49BC" w:rsidRPr="000F738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5712394">
          <v:shape id="_x0000_i1137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208" o:title=""/>
          </v:shape>
          <o:OLEObject Type="Embed" ProgID="Equation.DSMT4" ShapeID="_x0000_i1137" DrawAspect="Content" ObjectID="_1739004640" r:id="rId209"/>
        </w:object>
      </w:r>
      <w:r w:rsidR="001E79D0" w:rsidRPr="000F7383">
        <w:rPr>
          <w:rFonts w:ascii="Times New Roman" w:hAnsi="Times New Roman" w:cs="Times New Roman"/>
          <w:sz w:val="24"/>
          <w:szCs w:val="24"/>
        </w:rPr>
        <w:t xml:space="preserve"> điểm </w:t>
      </w:r>
      <w:r w:rsidR="001E79D0"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6BFF216">
          <v:shape id="_x0000_i1138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138" DrawAspect="Content" ObjectID="_1739004641" r:id="rId21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2C482C5A" w14:textId="3068DF07" w:rsidR="006628BB" w:rsidRPr="000F7383" w:rsidRDefault="006628BB" w:rsidP="006628B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ể biểu diễn số </w:t>
      </w:r>
      <w:r w:rsidR="005E3911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ối của số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hữu tỉ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 w14:anchorId="09B9BE0C">
          <v:shape id="_x0000_i1139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11" o:title=""/>
          </v:shape>
          <o:OLEObject Type="Embed" ProgID="Equation.DSMT4" ShapeID="_x0000_i1139" DrawAspect="Content" ObjectID="_1739004642" r:id="rId212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số, bạn Hà đã làm theo các bước sau:</w:t>
      </w:r>
    </w:p>
    <w:p w14:paraId="5D64DE89" w14:textId="07FB95A9" w:rsidR="005E3911" w:rsidRPr="000F7383" w:rsidRDefault="006628BB" w:rsidP="006628B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1: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Vẽ trục số</w:t>
      </w:r>
      <w:r w:rsidR="005E3911" w:rsidRPr="000F7383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52614CDF" w14:textId="553E56B3" w:rsidR="006628BB" w:rsidRPr="000F7383" w:rsidRDefault="005E3911" w:rsidP="006628B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2: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</w:t>
      </w:r>
      <w:r w:rsidR="006628BB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iểu diễn các số nguyên </w:t>
      </w:r>
      <w:r w:rsidR="003B49A1" w:rsidRPr="000F7383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4DF851C2">
          <v:shape id="_x0000_i1140" type="#_x0000_t75" alt="OPL20U25GSXzBJYl68kk8uQGfFKzs7yb1M4KJWUiLk6ZEvGF+qCIPSnY57AbBFCvTW25.2022.4343+K4lPs7H94VUqPe2XwIsfPRnrXQE//QTEXxb8/8N4CNc6FpgZahzpTjFhMzSA7T/nHJa11DE8Ng2TP3iAmRczFlmslSuUNOgUeb6yRvs0=" style="width:66.35pt;height:15.65pt" o:ole="">
            <v:imagedata r:id="rId213" o:title=""/>
          </v:shape>
          <o:OLEObject Type="Embed" ProgID="Equation.DSMT4" ShapeID="_x0000_i1140" DrawAspect="Content" ObjectID="_1739004643" r:id="rId214"/>
        </w:object>
      </w:r>
      <w:r w:rsidR="003B49A1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6628BB" w:rsidRPr="000F7383">
        <w:rPr>
          <w:rFonts w:ascii="Times New Roman" w:eastAsia="Calibri" w:hAnsi="Times New Roman" w:cs="Times New Roman"/>
          <w:bCs/>
          <w:sz w:val="24"/>
          <w:szCs w:val="24"/>
        </w:rPr>
        <w:t>trên trục số.</w:t>
      </w:r>
    </w:p>
    <w:p w14:paraId="596FEDA9" w14:textId="0DDD4EF4" w:rsidR="006628BB" w:rsidRPr="000F7383" w:rsidRDefault="006628BB" w:rsidP="006628B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 xml:space="preserve">Bước </w:t>
      </w:r>
      <w:r w:rsidR="005E3911"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3</w:t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: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Chia các đoạn thẳng đơn vị</w:t>
      </w:r>
      <w:r w:rsidR="005B40E7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thành </w:t>
      </w:r>
      <w:r w:rsidR="005B40E7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 w14:anchorId="3AC607A3">
          <v:shape id="_x0000_i1141" type="#_x0000_t75" alt="OPL20U25GSXzBJYl68kk8uQGfFKzs7yb1M4KJWUiLk6ZEvGF+qCIPSnY57AbBFCvTW25.2022.4343+K4lPs7H94VUqPe2XwIsfPRnrXQE//QTEXxb8/8N4CNc6FpgZahzpTjFhMzSA7T/nHJa11DE8Ng2TP3iAmRczFlmslSuUNOgUeb6yRvs0=" style="width:9.4pt;height:12.5pt" o:ole="">
            <v:imagedata r:id="rId215" o:title=""/>
          </v:shape>
          <o:OLEObject Type="Embed" ProgID="Equation.DSMT4" ShapeID="_x0000_i1141" DrawAspect="Content" ObjectID="_1739004644" r:id="rId216"/>
        </w:object>
      </w:r>
      <w:r w:rsidR="005B40E7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phần bằng nhau.</w:t>
      </w:r>
    </w:p>
    <w:p w14:paraId="7A605D7A" w14:textId="33C3DBDB" w:rsidR="006628BB" w:rsidRPr="000F7383" w:rsidRDefault="006628BB" w:rsidP="006628BB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 xml:space="preserve">Bước </w:t>
      </w:r>
      <w:r w:rsidR="005E3911"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4</w:t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: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Đánh dấu điểm </w:t>
      </w:r>
      <w:r w:rsidR="0034346E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2FC1EDE1">
          <v:shape id="_x0000_i114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217" o:title=""/>
          </v:shape>
          <o:OLEObject Type="Embed" ProgID="Equation.DSMT4" ShapeID="_x0000_i1142" DrawAspect="Content" ObjectID="_1739004645" r:id="rId218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hữu tỉ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 w14:anchorId="65874670">
          <v:shape id="_x0000_i1143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11" o:title=""/>
          </v:shape>
          <o:OLEObject Type="Embed" ProgID="Equation.DSMT4" ShapeID="_x0000_i1143" DrawAspect="Content" ObjectID="_1739004646" r:id="rId219"/>
        </w:object>
      </w:r>
      <w:r w:rsidR="005E3911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nằm </w:t>
      </w:r>
      <w:r w:rsidR="0034346E" w:rsidRPr="000F7383">
        <w:rPr>
          <w:rFonts w:ascii="Times New Roman" w:eastAsia="Calibri" w:hAnsi="Times New Roman" w:cs="Times New Roman"/>
          <w:bCs/>
          <w:sz w:val="24"/>
          <w:szCs w:val="24"/>
        </w:rPr>
        <w:t>bên phải</w:t>
      </w:r>
      <w:r w:rsidR="005E3911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gốc </w:t>
      </w:r>
      <w:r w:rsidR="0034346E" w:rsidRPr="000F7383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 w14:anchorId="690F50C5">
          <v:shape id="_x0000_i1144" type="#_x0000_t75" alt="OPL20U25GSXzBJYl68kk8uQGfFKzs7yb1M4KJWUiLk6ZEvGF+qCIPSnY57AbBFCvTW25.2022.4343+K4lPs7H94VUqPe2XwIsfPRnrXQE//QTEXxb8/8N4CNc6FpgZahzpTjFhMzSA7T/nHJa11DE8Ng2TP3iAmRczFlmslSuUNOgUeb6yRvs0=" style="width:12.5pt;height:13.75pt" o:ole="">
            <v:imagedata r:id="rId220" o:title=""/>
          </v:shape>
          <o:OLEObject Type="Embed" ProgID="Equation.DSMT4" ShapeID="_x0000_i1144" DrawAspect="Content" ObjectID="_1739004647" r:id="rId221"/>
        </w:object>
      </w:r>
      <w:r w:rsidR="005E3911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và cách </w:t>
      </w:r>
      <w:r w:rsidR="0034346E" w:rsidRPr="000F7383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 w14:anchorId="63651F2C">
          <v:shape id="_x0000_i1145" type="#_x0000_t75" alt="OPL20U25GSXzBJYl68kk8uQGfFKzs7yb1M4KJWUiLk6ZEvGF+qCIPSnY57AbBFCvTW25.2022.4343+K4lPs7H94VUqPe2XwIsfPRnrXQE//QTEXxb8/8N4CNc6FpgZahzpTjFhMzSA7T/nHJa11DE8Ng2TP3iAmRczFlmslSuUNOgUeb6yRvs0=" style="width:12.5pt;height:13.75pt" o:ole="">
            <v:imagedata r:id="rId222" o:title=""/>
          </v:shape>
          <o:OLEObject Type="Embed" ProgID="Equation.DSMT4" ShapeID="_x0000_i1145" DrawAspect="Content" ObjectID="_1739004648" r:id="rId223"/>
        </w:object>
      </w:r>
      <w:r w:rsidR="005E3911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một đoạn bằng </w:t>
      </w:r>
      <w:r w:rsidR="005B40E7" w:rsidRPr="000F738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5CD24CF">
          <v:shape id="_x0000_i1146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24" o:title=""/>
          </v:shape>
          <o:OLEObject Type="Embed" ProgID="Equation.DSMT4" ShapeID="_x0000_i1146" DrawAspect="Content" ObjectID="_1739004649" r:id="rId225"/>
        </w:object>
      </w:r>
      <w:r w:rsidR="005B40E7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5E3911" w:rsidRPr="000F7383">
        <w:rPr>
          <w:rFonts w:ascii="Times New Roman" w:eastAsia="Calibri" w:hAnsi="Times New Roman" w:cs="Times New Roman"/>
          <w:bCs/>
          <w:sz w:val="24"/>
          <w:szCs w:val="24"/>
        </w:rPr>
        <w:t>đơn vị mới.</w:t>
      </w:r>
    </w:p>
    <w:p w14:paraId="3A4D2998" w14:textId="1FC206C1" w:rsidR="006628BB" w:rsidRPr="000F7383" w:rsidRDefault="005E3911" w:rsidP="005B40E7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tab/>
        <w:t>Sau khi biểu diễn xong, cô giáo nhận xét điểm biểu diễn của Hà là sai. Hỏi Hà đã sai từ bước làm nào?</w:t>
      </w:r>
    </w:p>
    <w:p w14:paraId="3D4179B2" w14:textId="6767E489" w:rsidR="006628BB" w:rsidRPr="000F7383" w:rsidRDefault="006628BB" w:rsidP="006628BB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5E3911" w:rsidRPr="000F7383">
        <w:rPr>
          <w:rFonts w:ascii="Times New Roman" w:hAnsi="Times New Roman" w:cs="Times New Roman"/>
          <w:sz w:val="24"/>
          <w:szCs w:val="24"/>
        </w:rPr>
        <w:t>Bước 1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5E3911"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E3911" w:rsidRPr="000F7383">
        <w:rPr>
          <w:rFonts w:ascii="Times New Roman" w:hAnsi="Times New Roman" w:cs="Times New Roman"/>
          <w:bCs/>
          <w:sz w:val="24"/>
          <w:szCs w:val="24"/>
        </w:rPr>
        <w:t>Bước 2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5E3911" w:rsidRPr="000F7383">
        <w:rPr>
          <w:rFonts w:ascii="Times New Roman" w:hAnsi="Times New Roman" w:cs="Times New Roman"/>
          <w:sz w:val="24"/>
          <w:szCs w:val="24"/>
        </w:rPr>
        <w:t>Bước 3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5E3911" w:rsidRPr="000F7383">
        <w:rPr>
          <w:rFonts w:ascii="Times New Roman" w:hAnsi="Times New Roman" w:cs="Times New Roman"/>
          <w:sz w:val="24"/>
          <w:szCs w:val="24"/>
        </w:rPr>
        <w:t>Bước 4</w:t>
      </w:r>
    </w:p>
    <w:p w14:paraId="6CD6BC81" w14:textId="13E67476" w:rsidR="00AB76B1" w:rsidRPr="000F7383" w:rsidRDefault="00AB76B1" w:rsidP="006628BB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23AE7FD7" w14:textId="7BACD9A6" w:rsidR="00AB76B1" w:rsidRPr="000F7383" w:rsidRDefault="00AB76B1" w:rsidP="00AB76B1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3E2D01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E2D01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iểu diễn số hữu tỉ </w:t>
      </w:r>
      <w:r w:rsidR="003E2D01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00" w:dyaOrig="620" w14:anchorId="6C4DB044">
          <v:shape id="_x0000_i1147" type="#_x0000_t75" alt="OPL20U25GSXzBJYl68kk8uQGfFKzs7yb1M4KJWUiLk6ZEvGF+qCIPSnY57AbBFCvTW25.2022.4343+K4lPs7H94VUqPe2XwIsfPRnrXQE//QTEXxb8/8N4CNc6FpgZahzpTjFhMzSA7T/nHJa11DE8Ng2TP3iAmRczFlmslSuUNOgUeb6yRvs0=" style="width:15.05pt;height:30.7pt" o:ole="">
            <v:imagedata r:id="rId226" o:title=""/>
          </v:shape>
          <o:OLEObject Type="Embed" ProgID="Equation.DSMT4" ShapeID="_x0000_i1147" DrawAspect="Content" ObjectID="_1739004650" r:id="rId227"/>
        </w:object>
      </w:r>
      <w:r w:rsidR="003E2D01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.</w:t>
      </w:r>
    </w:p>
    <w:p w14:paraId="54C20583" w14:textId="4710FADE" w:rsidR="009D4EBF" w:rsidRPr="000F7383" w:rsidRDefault="009D4EBF" w:rsidP="009D4EBF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E2D01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iểu diễn số hữu tỉ </w:t>
      </w:r>
      <w:r w:rsidR="000F2D18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57A6CF60">
          <v:shape id="_x0000_i1148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28" o:title=""/>
          </v:shape>
          <o:OLEObject Type="Embed" ProgID="Equation.DSMT4" ShapeID="_x0000_i1148" DrawAspect="Content" ObjectID="_1739004651" r:id="rId229"/>
        </w:object>
      </w:r>
      <w:r w:rsidR="003E2D01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</w:t>
      </w:r>
      <w:r w:rsidR="006A2B18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252746FF" w14:textId="70F1F21C" w:rsidR="006A2B18" w:rsidRPr="000F7383" w:rsidRDefault="006A2B18" w:rsidP="006A2B18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880" w:dyaOrig="620" w14:anchorId="4C645C4E">
          <v:shape id="_x0000_i1149" type="#_x0000_t75" alt="OPL20U25GSXzBJYl68kk8uQGfFKzs7yb1M4KJWUiLk6ZEvGF+qCIPSnY57AbBFCvTW25.2022.4343+K4lPs7H94VUqPe2XwIsfPRnrXQE//QTEXxb8/8N4CNc6FpgZahzpTjFhMzSA7T/nHJa11DE8Ng2TP3iAmRczFlmslSuUNOgUeb6yRvs0=" style="width:44.45pt;height:30.7pt" o:ole="">
            <v:imagedata r:id="rId230" o:title=""/>
          </v:shape>
          <o:OLEObject Type="Embed" ProgID="Equation.DSMT4" ShapeID="_x0000_i1149" DrawAspect="Content" ObjectID="_1739004652" r:id="rId231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7A16B9EC" w14:textId="63391995" w:rsidR="009D4EBF" w:rsidRPr="000F7383" w:rsidRDefault="009D4EBF" w:rsidP="009D4EBF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3E2D01" w:rsidRPr="000F738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Biểu diễn số hữu tỉ 2,5; 1,8 trên cùng một trục số</w:t>
      </w:r>
      <w:r w:rsidR="006A2B18" w:rsidRPr="000F738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3DD541DF" w14:textId="6815FD10" w:rsidR="00F13612" w:rsidRPr="000F7383" w:rsidRDefault="003E2D01" w:rsidP="00F1361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iểu diễn các số </w:t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340" w:dyaOrig="620" w14:anchorId="3784221B">
          <v:shape id="_x0000_i1150" type="#_x0000_t75" alt="OPL20U25GSXzBJYl68kk8uQGfFKzs7yb1M4KJWUiLk6ZEvGF+qCIPSnY57AbBFCvTW25.2022.4343+K4lPs7H94VUqPe2XwIsfPRnrXQE//QTEXxb8/8N4CNc6FpgZahzpTjFhMzSA7T/nHJa11DE8Ng2TP3iAmRczFlmslSuUNOgUeb6yRvs0=" style="width:66.35pt;height:30.7pt" o:ole="">
            <v:imagedata r:id="rId232" o:title=""/>
          </v:shape>
          <o:OLEObject Type="Embed" ProgID="Equation.DSMT4" ShapeID="_x0000_i1150" DrawAspect="Content" ObjectID="_1739004653" r:id="rId233"/>
        </w:object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41567E7B" w14:textId="30697B8D" w:rsidR="00F13612" w:rsidRPr="000F7383" w:rsidRDefault="00F13612" w:rsidP="00F1361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6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Biểu diễn số đối của mỗi số đã cho trên trục số sau:</w:t>
      </w:r>
    </w:p>
    <w:p w14:paraId="59B5966E" w14:textId="035A113A" w:rsidR="003832E7" w:rsidRPr="000F7383" w:rsidRDefault="003832E7" w:rsidP="003832E7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3FC12541" wp14:editId="4A6798B4">
            <wp:extent cx="6119495" cy="727075"/>
            <wp:effectExtent l="0" t="0" r="0" b="0"/>
            <wp:docPr id="33" name="Picture 3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72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C49AB" w14:textId="1F6EFFE1" w:rsidR="00661207" w:rsidRPr="000F7383" w:rsidRDefault="00661207" w:rsidP="00F1361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Tìm số đối của các số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880" w:dyaOrig="620" w14:anchorId="1C5B7E48">
          <v:shape id="_x0000_i1151" type="#_x0000_t75" alt="OPL20U25GSXzBJYl68kk8uQGfFKzs7yb1M4KJWUiLk6ZEvGF+qCIPSnY57AbBFCvTW25.2022.4343+K4lPs7H94VUqPe2XwIsfPRnrXQE//QTEXxb8/8N4CNc6FpgZahzpTjFhMzSA7T/nHJa11DE8Ng2TP3iAmRczFlmslSuUNOgUeb6yRvs0=" style="width:93.3pt;height:30.7pt" o:ole="">
            <v:imagedata r:id="rId235" o:title=""/>
          </v:shape>
          <o:OLEObject Type="Embed" ProgID="Equation.DSMT4" ShapeID="_x0000_i1151" DrawAspect="Content" ObjectID="_1739004654" r:id="rId236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và biểu diễn chúng trên cùng một trục số.</w:t>
      </w:r>
    </w:p>
    <w:p w14:paraId="53F5353F" w14:textId="45420BD8" w:rsidR="003E2D01" w:rsidRPr="000F7383" w:rsidRDefault="003E2D01" w:rsidP="00F13612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8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Trong các phân số sau, những phân số nào biểu diễn số hữu tỉ </w:t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1EBF32E9">
          <v:shape id="_x0000_i1152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37" o:title=""/>
          </v:shape>
          <o:OLEObject Type="Embed" ProgID="Equation.DSMT4" ShapeID="_x0000_i1152" DrawAspect="Content" ObjectID="_1739004655" r:id="rId238"/>
        </w:object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: </w:t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420" w:dyaOrig="620" w14:anchorId="2685774E">
          <v:shape id="_x0000_i1153" type="#_x0000_t75" alt="OPL20U25GSXzBJYl68kk8uQGfFKzs7yb1M4KJWUiLk6ZEvGF+qCIPSnY57AbBFCvTW25.2022.4343+K4lPs7H94VUqPe2XwIsfPRnrXQE//QTEXxb8/8N4CNc6FpgZahzpTjFhMzSA7T/nHJa11DE8Ng2TP3iAmRczFlmslSuUNOgUeb6yRvs0=" style="width:120.2pt;height:30.7pt" o:ole="">
            <v:imagedata r:id="rId239" o:title=""/>
          </v:shape>
          <o:OLEObject Type="Embed" ProgID="Equation.DSMT4" ShapeID="_x0000_i1153" DrawAspect="Content" ObjectID="_1739004656" r:id="rId240"/>
        </w:object>
      </w:r>
    </w:p>
    <w:p w14:paraId="729D7264" w14:textId="284CEADC" w:rsidR="00F13612" w:rsidRPr="000F7383" w:rsidRDefault="004E27F4" w:rsidP="00F13612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ab/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Biểu diễn số hữu tỉ </w:t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3172BE96">
          <v:shape id="_x0000_i1154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37" o:title=""/>
          </v:shape>
          <o:OLEObject Type="Embed" ProgID="Equation.DSMT4" ShapeID="_x0000_i1154" DrawAspect="Content" ObjectID="_1739004657" r:id="rId241"/>
        </w:object>
      </w:r>
      <w:r w:rsidR="00F13612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.</w:t>
      </w:r>
    </w:p>
    <w:p w14:paraId="48BAC223" w14:textId="41DA87A5" w:rsidR="00661207" w:rsidRPr="000F7383" w:rsidRDefault="00661207" w:rsidP="00661207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Trong các phân số sau, những phân số nào 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40" w:dyaOrig="620" w14:anchorId="2DE14E18">
          <v:shape id="_x0000_i1155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42" o:title=""/>
          </v:shape>
          <o:OLEObject Type="Embed" ProgID="Equation.DSMT4" ShapeID="_x0000_i1155" DrawAspect="Content" ObjectID="_1739004658" r:id="rId243"/>
        </w:object>
      </w:r>
      <w:r w:rsidR="004E27F4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? </w: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760" w:dyaOrig="620" w14:anchorId="377DABC9">
          <v:shape id="_x0000_i1156" type="#_x0000_t75" alt="OPL20U25GSXzBJYl68kk8uQGfFKzs7yb1M4KJWUiLk6ZEvGF+qCIPSnY57AbBFCvTW25.2022.4343+K4lPs7H94VUqPe2XwIsfPRnrXQE//QTEXxb8/8N4CNc6FpgZahzpTjFhMzSA7T/nHJa11DE8Ng2TP3iAmRczFlmslSuUNOgUeb6yRvs0=" style="width:88.9pt;height:30.7pt" o:ole="">
            <v:imagedata r:id="rId244" o:title=""/>
          </v:shape>
          <o:OLEObject Type="Embed" ProgID="Equation.DSMT4" ShapeID="_x0000_i1156" DrawAspect="Content" ObjectID="_1739004659" r:id="rId245"/>
        </w:object>
      </w:r>
    </w:p>
    <w:p w14:paraId="67C28E7D" w14:textId="3AC07CAC" w:rsidR="00661207" w:rsidRPr="000F7383" w:rsidRDefault="00661207" w:rsidP="00F13612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Biểu diễn số hữu tỉ </w:t>
      </w:r>
      <w:r w:rsidR="009F7E5B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40" w:dyaOrig="620" w14:anchorId="6B341948">
          <v:shape id="_x0000_i1157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46" o:title=""/>
          </v:shape>
          <o:OLEObject Type="Embed" ProgID="Equation.DSMT4" ShapeID="_x0000_i1157" DrawAspect="Content" ObjectID="_1739004660" r:id="rId247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.</w:t>
      </w:r>
    </w:p>
    <w:p w14:paraId="2356B37D" w14:textId="3346C2AA" w:rsidR="006A2B18" w:rsidRPr="000F7383" w:rsidRDefault="006A2B18" w:rsidP="006A2B18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0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Trong các phân số sau, những phân số nào 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70FF86D1">
          <v:shape id="_x0000_i1158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48" o:title=""/>
          </v:shape>
          <o:OLEObject Type="Embed" ProgID="Equation.DSMT4" ShapeID="_x0000_i1158" DrawAspect="Content" ObjectID="_1739004661" r:id="rId249"/>
        </w:object>
      </w:r>
      <w:r w:rsidR="004E27F4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?</w: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D613D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060" w:dyaOrig="620" w14:anchorId="15E401B4">
          <v:shape id="_x0000_i1159" type="#_x0000_t75" alt="OPL20U25GSXzBJYl68kk8uQGfFKzs7yb1M4KJWUiLk6ZEvGF+qCIPSnY57AbBFCvTW25.2022.4343+K4lPs7H94VUqPe2XwIsfPRnrXQE//QTEXxb8/8N4CNc6FpgZahzpTjFhMzSA7T/nHJa11DE8Ng2TP3iAmRczFlmslSuUNOgUeb6yRvs0=" style="width:102.7pt;height:30.7pt" o:ole="">
            <v:imagedata r:id="rId250" o:title=""/>
          </v:shape>
          <o:OLEObject Type="Embed" ProgID="Equation.DSMT4" ShapeID="_x0000_i1159" DrawAspect="Content" ObjectID="_1739004662" r:id="rId251"/>
        </w:object>
      </w:r>
    </w:p>
    <w:p w14:paraId="057B9493" w14:textId="68343EF7" w:rsidR="006A2B18" w:rsidRPr="000F7383" w:rsidRDefault="006A2B18" w:rsidP="00F13612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lastRenderedPageBreak/>
        <w:t xml:space="preserve">b) Biểu diễn số hữu tỉ </w:t>
      </w:r>
      <w:r w:rsidR="00BD613D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672220F1">
          <v:shape id="_x0000_i1160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52" o:title=""/>
          </v:shape>
          <o:OLEObject Type="Embed" ProgID="Equation.DSMT4" ShapeID="_x0000_i1160" DrawAspect="Content" ObjectID="_1739004663" r:id="rId253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.</w:t>
      </w:r>
    </w:p>
    <w:p w14:paraId="60477652" w14:textId="7EAA15BB" w:rsidR="00F13612" w:rsidRPr="000F7383" w:rsidRDefault="00F13612" w:rsidP="00F1361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1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Quan sát trục số sau và cho biết các điểm </w:t>
      </w:r>
      <w:r w:rsidR="003F745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1020" w:dyaOrig="320" w14:anchorId="2DB5F3DB">
          <v:shape id="_x0000_i1161" type="#_x0000_t75" alt="OPL20U25GSXzBJYl68kk8uQGfFKzs7yb1M4KJWUiLk6ZEvGF+qCIPSnY57AbBFCvTW25.2022.4343+K4lPs7H94VUqPe2XwIsfPRnrXQE//QTEXxb8/8N4CNc6FpgZahzpTjFhMzSA7T/nHJa11DE8Ng2TP3iAmRczFlmslSuUNOgUeb6yRvs0=" style="width:50.7pt;height:15.65pt" o:ole="">
            <v:imagedata r:id="rId254" o:title=""/>
          </v:shape>
          <o:OLEObject Type="Embed" ProgID="Equation.DSMT4" ShapeID="_x0000_i1161" DrawAspect="Content" ObjectID="_1739004664" r:id="rId255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biểu diễn những số nào?</w:t>
      </w:r>
    </w:p>
    <w:p w14:paraId="5E10A749" w14:textId="65C44BD8" w:rsidR="003F7450" w:rsidRPr="000F7383" w:rsidRDefault="003F7450" w:rsidP="005A4010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369E87CB" wp14:editId="527F998A">
            <wp:extent cx="4505093" cy="441300"/>
            <wp:effectExtent l="0" t="0" r="0" b="0"/>
            <wp:docPr id="24" name="Picture 2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564672" cy="447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30959" w14:textId="36DCE01D" w:rsidR="00F13612" w:rsidRPr="000F7383" w:rsidRDefault="00F13612" w:rsidP="005A4010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9F7E5B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661207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Quan sát trục số sau và cho biết các điểm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1020" w:dyaOrig="320" w14:anchorId="0624AE7F">
          <v:shape id="_x0000_i1162" type="#_x0000_t75" alt="OPL20U25GSXzBJYl68kk8uQGfFKzs7yb1M4KJWUiLk6ZEvGF+qCIPSnY57AbBFCvTW25.2022.4343+K4lPs7H94VUqPe2XwIsfPRnrXQE//QTEXxb8/8N4CNc6FpgZahzpTjFhMzSA7T/nHJa11DE8Ng2TP3iAmRczFlmslSuUNOgUeb6yRvs0=" style="width:50.7pt;height:15.65pt" o:ole="">
            <v:imagedata r:id="rId254" o:title=""/>
          </v:shape>
          <o:OLEObject Type="Embed" ProgID="Equation.DSMT4" ShapeID="_x0000_i1162" DrawAspect="Content" ObjectID="_1739004665" r:id="rId257"/>
        </w:object>
      </w:r>
      <w:r w:rsidR="00661207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biểu diễn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số đối của </w:t>
      </w:r>
      <w:r w:rsidR="00661207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những số nào?</w:t>
      </w:r>
    </w:p>
    <w:p w14:paraId="642DF722" w14:textId="1B1D460A" w:rsidR="00BD613D" w:rsidRPr="000F7383" w:rsidRDefault="00733DB6" w:rsidP="00733DB6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4D14AFF2" wp14:editId="2DAEA73D">
            <wp:extent cx="5047488" cy="537903"/>
            <wp:effectExtent l="0" t="0" r="1270" b="0"/>
            <wp:docPr id="29" name="Picture 2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5094148" cy="542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4434A" w14:textId="14529D11" w:rsidR="00BD613D" w:rsidRPr="000F7383" w:rsidRDefault="00BD613D" w:rsidP="00BD613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Điền số thích hợp vào ô trống:</w:t>
      </w:r>
    </w:p>
    <w:p w14:paraId="40604B93" w14:textId="50090D26" w:rsidR="00A37793" w:rsidRPr="000F7383" w:rsidRDefault="00A37793" w:rsidP="00BD613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7BC0D6DA">
          <v:shape id="_x0000_i1163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163" DrawAspect="Content" ObjectID="_1739004666" r:id="rId260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0CFAAFB8">
          <v:shape id="_x0000_i1164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164" DrawAspect="Content" ObjectID="_1739004667" r:id="rId261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68DF8627">
          <v:shape id="_x0000_i1165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165" DrawAspect="Content" ObjectID="_1739004668" r:id="rId262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2B6A6810">
          <v:shape id="_x0000_i1166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166" DrawAspect="Content" ObjectID="_1739004669" r:id="rId263"/>
        </w:object>
      </w:r>
    </w:p>
    <w:p w14:paraId="7DEB0075" w14:textId="395369A7" w:rsidR="00BD613D" w:rsidRPr="000F7383" w:rsidRDefault="00A37793" w:rsidP="00A3779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3903FB81" wp14:editId="2EE1EE8E">
            <wp:extent cx="6016752" cy="459105"/>
            <wp:effectExtent l="0" t="0" r="3175" b="0"/>
            <wp:docPr id="65" name="Picture 6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 rotWithShape="1">
                    <a:blip r:embed="rId264"/>
                    <a:srcRect t="16609" r="1679"/>
                    <a:stretch/>
                  </pic:blipFill>
                  <pic:spPr bwMode="auto">
                    <a:xfrm>
                      <a:off x="0" y="0"/>
                      <a:ext cx="6016752" cy="4591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363AC3" w14:textId="46B8D6D2" w:rsidR="00BD613D" w:rsidRPr="000F7383" w:rsidRDefault="00BD613D" w:rsidP="00BD613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Điền các số thích hợp vào ô trống:</w:t>
      </w:r>
    </w:p>
    <w:p w14:paraId="3C160471" w14:textId="4F0437D0" w:rsidR="00A37793" w:rsidRPr="000F7383" w:rsidRDefault="00A37793" w:rsidP="00A3779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13E7749E">
          <v:shape id="_x0000_i1167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167" DrawAspect="Content" ObjectID="_1739004670" r:id="rId265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</w:t>
      </w:r>
      <w:r w:rsidR="00EA772C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31718314">
          <v:shape id="_x0000_i1168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168" DrawAspect="Content" ObjectID="_1739004671" r:id="rId266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</w:t>
      </w:r>
      <w:r w:rsidR="00EA772C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6ABE5A26">
          <v:shape id="_x0000_i1169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169" DrawAspect="Content" ObjectID="_1739004672" r:id="rId267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</w:t>
      </w:r>
      <w:r w:rsidR="00EA772C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23955360">
          <v:shape id="_x0000_i1170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170" DrawAspect="Content" ObjectID="_1739004673" r:id="rId268"/>
        </w:object>
      </w:r>
    </w:p>
    <w:p w14:paraId="359AFDCA" w14:textId="5F6DC563" w:rsidR="00BD613D" w:rsidRPr="000F7383" w:rsidRDefault="00EA772C" w:rsidP="00F13612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03D77455" wp14:editId="3838359E">
            <wp:extent cx="6119495" cy="480060"/>
            <wp:effectExtent l="0" t="0" r="0" b="0"/>
            <wp:docPr id="67" name="Picture 6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480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84C06" w14:textId="39F46041" w:rsidR="00F13612" w:rsidRPr="000F7383" w:rsidRDefault="00F13612" w:rsidP="009F7E5B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661207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F7E5B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o sánh các số hữu tỉ sau: </w:t>
      </w:r>
      <w:r w:rsidR="00B04E46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940" w:dyaOrig="620" w14:anchorId="37FD166F">
          <v:shape id="_x0000_i1171" type="#_x0000_t75" alt="OPL20U25GSXzBJYl68kk8uQGfFKzs7yb1M4KJWUiLk6ZEvGF+qCIPSnY57AbBFCvTW25.2022.4343+K4lPs7H94VUqPe2XwIsfPRnrXQE//QTEXxb8/8N4CNc6FpgZahzpTjFhMzSA7T/nHJa11DE8Ng2TP3iAmRczFlmslSuUNOgUeb6yRvs0=" style="width:47.6pt;height:30.7pt" o:ole="">
            <v:imagedata r:id="rId270" o:title=""/>
          </v:shape>
          <o:OLEObject Type="Embed" ProgID="Equation.DSMT4" ShapeID="_x0000_i1171" DrawAspect="Content" ObjectID="_1739004674" r:id="rId271"/>
        </w:object>
      </w:r>
      <w:r w:rsidR="009F7E5B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54E90ED4" w14:textId="0A7BA60D" w:rsidR="00F13612" w:rsidRPr="000F7383" w:rsidRDefault="009F7E5B" w:rsidP="00F13612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Cho biết </w:t>
      </w:r>
      <w:r w:rsidR="00B04E46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160" w:dyaOrig="620" w14:anchorId="6571AEE7">
          <v:shape id="_x0000_i1172" type="#_x0000_t75" alt="OPL20U25GSXzBJYl68kk8uQGfFKzs7yb1M4KJWUiLk6ZEvGF+qCIPSnY57AbBFCvTW25.2022.4343+K4lPs7H94VUqPe2XwIsfPRnrXQE//QTEXxb8/8N4CNc6FpgZahzpTjFhMzSA7T/nHJa11DE8Ng2TP3iAmRczFlmslSuUNOgUeb6yRvs0=" style="width:108.3pt;height:30.7pt" o:ole="">
            <v:imagedata r:id="rId272" o:title=""/>
          </v:shape>
          <o:OLEObject Type="Embed" ProgID="Equation.DSMT4" ShapeID="_x0000_i1172" DrawAspect="Content" ObjectID="_1739004675" r:id="rId273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, em hãy minh họa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740" w:dyaOrig="320" w14:anchorId="1F43DC6C">
          <v:shape id="_x0000_i1173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274" o:title=""/>
          </v:shape>
          <o:OLEObject Type="Embed" ProgID="Equation.DSMT4" ShapeID="_x0000_i1173" DrawAspect="Content" ObjectID="_1739004676" r:id="rId275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7F4067D5" w14:textId="25C6E4AA" w:rsidR="009F7E5B" w:rsidRPr="000F7383" w:rsidRDefault="009F7E5B" w:rsidP="009F7E5B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6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o sánh các số hữu tỉ sau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100" w:dyaOrig="620" w14:anchorId="29986133">
          <v:shape id="_x0000_i1174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276" o:title=""/>
          </v:shape>
          <o:OLEObject Type="Embed" ProgID="Equation.DSMT4" ShapeID="_x0000_i1174" DrawAspect="Content" ObjectID="_1739004677" r:id="rId277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64DC4B1E" w14:textId="06F30BF3" w:rsidR="009F7E5B" w:rsidRPr="000F7383" w:rsidRDefault="009F7E5B" w:rsidP="009F7E5B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Cho biết </w:t>
      </w:r>
      <w:r w:rsidR="006A2B18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299" w:dyaOrig="620" w14:anchorId="55D59EF8">
          <v:shape id="_x0000_i1175" type="#_x0000_t75" alt="OPL20U25GSXzBJYl68kk8uQGfFKzs7yb1M4KJWUiLk6ZEvGF+qCIPSnY57AbBFCvTW25.2022.4343+K4lPs7H94VUqPe2XwIsfPRnrXQE//QTEXxb8/8N4CNc6FpgZahzpTjFhMzSA7T/nHJa11DE8Ng2TP3iAmRczFlmslSuUNOgUeb6yRvs0=" style="width:114.55pt;height:30.7pt" o:ole="">
            <v:imagedata r:id="rId278" o:title=""/>
          </v:shape>
          <o:OLEObject Type="Embed" ProgID="Equation.DSMT4" ShapeID="_x0000_i1175" DrawAspect="Content" ObjectID="_1739004678" r:id="rId279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, em hãy minh họa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740" w:dyaOrig="320" w14:anchorId="7B159B48">
          <v:shape id="_x0000_i1176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274" o:title=""/>
          </v:shape>
          <o:OLEObject Type="Embed" ProgID="Equation.DSMT4" ShapeID="_x0000_i1176" DrawAspect="Content" ObjectID="_1739004679" r:id="rId280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2EDF396B" w14:textId="438E6DE0" w:rsidR="009F7E5B" w:rsidRPr="000F7383" w:rsidRDefault="009F7E5B" w:rsidP="009F7E5B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o sánh các số hữu tỉ sau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760" w:dyaOrig="620" w14:anchorId="723A97BC">
          <v:shape id="_x0000_i1177" type="#_x0000_t75" alt="OPL20U25GSXzBJYl68kk8uQGfFKzs7yb1M4KJWUiLk6ZEvGF+qCIPSnY57AbBFCvTW25.2022.4343+K4lPs7H94VUqPe2XwIsfPRnrXQE//QTEXxb8/8N4CNc6FpgZahzpTjFhMzSA7T/nHJa11DE8Ng2TP3iAmRczFlmslSuUNOgUeb6yRvs0=" style="width:38.2pt;height:30.7pt" o:ole="">
            <v:imagedata r:id="rId281" o:title=""/>
          </v:shape>
          <o:OLEObject Type="Embed" ProgID="Equation.DSMT4" ShapeID="_x0000_i1177" DrawAspect="Content" ObjectID="_1739004680" r:id="rId282"/>
        </w:object>
      </w:r>
    </w:p>
    <w:p w14:paraId="44AA9A08" w14:textId="7270ADB3" w:rsidR="009F7E5B" w:rsidRPr="000F7383" w:rsidRDefault="009F7E5B" w:rsidP="009F7E5B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Cho biết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980" w:dyaOrig="620" w14:anchorId="4CDBFF55">
          <v:shape id="_x0000_i1178" type="#_x0000_t75" alt="OPL20U25GSXzBJYl68kk8uQGfFKzs7yb1M4KJWUiLk6ZEvGF+qCIPSnY57AbBFCvTW25.2022.4343+K4lPs7H94VUqPe2XwIsfPRnrXQE//QTEXxb8/8N4CNc6FpgZahzpTjFhMzSA7T/nHJa11DE8Ng2TP3iAmRczFlmslSuUNOgUeb6yRvs0=" style="width:98.9pt;height:30.7pt" o:ole="">
            <v:imagedata r:id="rId283" o:title=""/>
          </v:shape>
          <o:OLEObject Type="Embed" ProgID="Equation.DSMT4" ShapeID="_x0000_i1178" DrawAspect="Content" ObjectID="_1739004681" r:id="rId284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, em hãy minh họa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740" w:dyaOrig="320" w14:anchorId="44A1135D">
          <v:shape id="_x0000_i1179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274" o:title=""/>
          </v:shape>
          <o:OLEObject Type="Embed" ProgID="Equation.DSMT4" ShapeID="_x0000_i1179" DrawAspect="Content" ObjectID="_1739004682" r:id="rId285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6D481870" w14:textId="631AC3E9" w:rsidR="009F7E5B" w:rsidRPr="000F7383" w:rsidRDefault="009F7E5B" w:rsidP="009F7E5B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BD613D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8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a) S</w:t>
      </w:r>
      <w:r w:rsidR="006A2B18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ắp xếp các số hữu tỉ sau theo thứ tự tăng dần: </w:t>
      </w:r>
      <w:r w:rsidR="006A2B18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160" w:dyaOrig="620" w14:anchorId="49044EB7">
          <v:shape id="_x0000_i1180" type="#_x0000_t75" alt="OPL20U25GSXzBJYl68kk8uQGfFKzs7yb1M4KJWUiLk6ZEvGF+qCIPSnY57AbBFCvTW25.2022.4343+K4lPs7H94VUqPe2XwIsfPRnrXQE//QTEXxb8/8N4CNc6FpgZahzpTjFhMzSA7T/nHJa11DE8Ng2TP3iAmRczFlmslSuUNOgUeb6yRvs0=" style="width:57.6pt;height:30.7pt" o:ole="">
            <v:imagedata r:id="rId286" o:title=""/>
          </v:shape>
          <o:OLEObject Type="Embed" ProgID="Equation.DSMT4" ShapeID="_x0000_i1180" DrawAspect="Content" ObjectID="_1739004683" r:id="rId287"/>
        </w:object>
      </w:r>
    </w:p>
    <w:p w14:paraId="01DE78BA" w14:textId="4CDF450C" w:rsidR="009F7E5B" w:rsidRPr="000F7383" w:rsidRDefault="009F7E5B" w:rsidP="009F7E5B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b)</w:t>
      </w:r>
      <w:r w:rsidR="006A2B18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ong ba điểm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740" w:dyaOrig="320" w14:anchorId="15C045D4">
          <v:shape id="_x0000_i1181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274" o:title=""/>
          </v:shape>
          <o:OLEObject Type="Embed" ProgID="Equation.DSMT4" ShapeID="_x0000_i1181" DrawAspect="Content" ObjectID="_1739004684" r:id="rId288"/>
        </w:object>
      </w:r>
      <w:r w:rsidR="006A2B18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 sau có một điểm </w:t>
      </w:r>
      <w:r w:rsidR="00EA51B9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minh họa</w:t>
      </w:r>
      <w:r w:rsidR="006A2B18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số hữu tỉ </w:t>
      </w:r>
      <w:r w:rsidR="006A2B18" w:rsidRPr="000F738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8A3757B">
          <v:shape id="_x0000_i1182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89" o:title=""/>
          </v:shape>
          <o:OLEObject Type="Embed" ProgID="Equation.DSMT4" ShapeID="_x0000_i1182" DrawAspect="Content" ObjectID="_1739004685" r:id="rId290"/>
        </w:object>
      </w:r>
      <w:r w:rsidR="006A2B18" w:rsidRPr="000F7383">
        <w:rPr>
          <w:rFonts w:ascii="Times New Roman" w:hAnsi="Times New Roman" w:cs="Times New Roman"/>
          <w:sz w:val="24"/>
          <w:szCs w:val="24"/>
        </w:rPr>
        <w:t>. Hãy xác định điểm đó.</w:t>
      </w:r>
    </w:p>
    <w:p w14:paraId="2C68BA46" w14:textId="1912A397" w:rsidR="00EA51B9" w:rsidRPr="000F7383" w:rsidRDefault="00EA51B9" w:rsidP="00EA51B9">
      <w:pPr>
        <w:tabs>
          <w:tab w:val="left" w:pos="992"/>
        </w:tabs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1A90F3" wp14:editId="3B94C4A9">
            <wp:extent cx="4303776" cy="572179"/>
            <wp:effectExtent l="0" t="0" r="1905" b="0"/>
            <wp:docPr id="36" name="Picture 3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4304000" cy="572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5AA9E" w14:textId="22B6A845" w:rsidR="00BD613D" w:rsidRPr="000F7383" w:rsidRDefault="00BD613D" w:rsidP="00BD613D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ắp xếp các số hữu tỉ sau theo thứ tự tăng dần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760" w:dyaOrig="620" w14:anchorId="1066F9AB">
          <v:shape id="_x0000_i1183" type="#_x0000_t75" alt="OPL20U25GSXzBJYl68kk8uQGfFKzs7yb1M4KJWUiLk6ZEvGF+qCIPSnY57AbBFCvTW25.2022.4343+K4lPs7H94VUqPe2XwIsfPRnrXQE//QTEXxb8/8N4CNc6FpgZahzpTjFhMzSA7T/nHJa11DE8Ng2TP3iAmRczFlmslSuUNOgUeb6yRvs0=" style="width:38.2pt;height:30.7pt" o:ole="">
            <v:imagedata r:id="rId292" o:title=""/>
          </v:shape>
          <o:OLEObject Type="Embed" ProgID="Equation.DSMT4" ShapeID="_x0000_i1183" DrawAspect="Content" ObjectID="_1739004686" r:id="rId293"/>
        </w:object>
      </w:r>
    </w:p>
    <w:p w14:paraId="1B2F40D9" w14:textId="0AC46E93" w:rsidR="00BD613D" w:rsidRPr="000F7383" w:rsidRDefault="00BD613D" w:rsidP="00BD613D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lastRenderedPageBreak/>
        <w:t xml:space="preserve">b) Trong ba điểm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740" w:dyaOrig="320" w14:anchorId="62AAB7BD">
          <v:shape id="_x0000_i1184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274" o:title=""/>
          </v:shape>
          <o:OLEObject Type="Embed" ProgID="Equation.DSMT4" ShapeID="_x0000_i1184" DrawAspect="Content" ObjectID="_1739004687" r:id="rId294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 sau có một điểm </w:t>
      </w:r>
      <w:r w:rsidR="00EA51B9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minh họa</w: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số hữu tỉ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984C6A6">
          <v:shape id="_x0000_i1185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89" o:title=""/>
          </v:shape>
          <o:OLEObject Type="Embed" ProgID="Equation.DSMT4" ShapeID="_x0000_i1185" DrawAspect="Content" ObjectID="_1739004688" r:id="rId295"/>
        </w:object>
      </w:r>
      <w:r w:rsidRPr="000F7383">
        <w:rPr>
          <w:rFonts w:ascii="Times New Roman" w:hAnsi="Times New Roman" w:cs="Times New Roman"/>
          <w:sz w:val="24"/>
          <w:szCs w:val="24"/>
        </w:rPr>
        <w:t>. Hãy xác định điểm đó.</w:t>
      </w:r>
    </w:p>
    <w:p w14:paraId="2CD2B646" w14:textId="2AA7701A" w:rsidR="0054783B" w:rsidRPr="000F7383" w:rsidRDefault="0054783B" w:rsidP="0054783B">
      <w:pPr>
        <w:tabs>
          <w:tab w:val="left" w:pos="992"/>
        </w:tabs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8452A9" wp14:editId="13640699">
            <wp:extent cx="4230624" cy="563424"/>
            <wp:effectExtent l="0" t="0" r="0" b="8255"/>
            <wp:docPr id="38" name="Picture 3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4230841" cy="563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53B29" w14:textId="49C02512" w:rsidR="00BD613D" w:rsidRPr="000F7383" w:rsidRDefault="00BD613D" w:rsidP="00BD613D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ắp xếp các số hữu tỉ sau theo thứ tự tăng dần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460" w:dyaOrig="620" w14:anchorId="7ED78950">
          <v:shape id="_x0000_i1186" type="#_x0000_t75" alt="OPL20U25GSXzBJYl68kk8uQGfFKzs7yb1M4KJWUiLk6ZEvGF+qCIPSnY57AbBFCvTW25.2022.4343+K4lPs7H94VUqPe2XwIsfPRnrXQE//QTEXxb8/8N4CNc6FpgZahzpTjFhMzSA7T/nHJa11DE8Ng2TP3iAmRczFlmslSuUNOgUeb6yRvs0=" style="width:73.9pt;height:30.7pt" o:ole="">
            <v:imagedata r:id="rId297" o:title=""/>
          </v:shape>
          <o:OLEObject Type="Embed" ProgID="Equation.DSMT4" ShapeID="_x0000_i1186" DrawAspect="Content" ObjectID="_1739004689" r:id="rId298"/>
        </w:object>
      </w:r>
    </w:p>
    <w:p w14:paraId="702B4B0A" w14:textId="7C5AFFF4" w:rsidR="00BD613D" w:rsidRPr="000F7383" w:rsidRDefault="00BD613D" w:rsidP="00BD613D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Trong ba điểm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740" w:dyaOrig="320" w14:anchorId="02E7EEF4">
          <v:shape id="_x0000_i1187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274" o:title=""/>
          </v:shape>
          <o:OLEObject Type="Embed" ProgID="Equation.DSMT4" ShapeID="_x0000_i1187" DrawAspect="Content" ObjectID="_1739004690" r:id="rId299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 sau có một điểm </w:t>
      </w:r>
      <w:r w:rsidR="00EA51B9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minh họa</w: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số hữu tỉ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DBBC304">
          <v:shape id="_x0000_i1188" type="#_x0000_t75" alt="OPL20U25GSXzBJYl68kk8uQGfFKzs7yb1M4KJWUiLk6ZEvGF+qCIPSnY57AbBFCvTW25.2022.4343+K4lPs7H94VUqPe2XwIsfPRnrXQE//QTEXxb8/8N4CNc6FpgZahzpTjFhMzSA7T/nHJa11DE8Ng2TP3iAmRczFlmslSuUNOgUeb6yRvs0=" style="width:24.4pt;height:30.7pt" o:ole="">
            <v:imagedata r:id="rId300" o:title=""/>
          </v:shape>
          <o:OLEObject Type="Embed" ProgID="Equation.DSMT4" ShapeID="_x0000_i1188" DrawAspect="Content" ObjectID="_1739004691" r:id="rId301"/>
        </w:object>
      </w:r>
      <w:r w:rsidRPr="000F7383">
        <w:rPr>
          <w:rFonts w:ascii="Times New Roman" w:hAnsi="Times New Roman" w:cs="Times New Roman"/>
          <w:sz w:val="24"/>
          <w:szCs w:val="24"/>
        </w:rPr>
        <w:t>. Hãy xác định điểm đó.</w:t>
      </w:r>
    </w:p>
    <w:p w14:paraId="4A1A40F5" w14:textId="6C3AC0A8" w:rsidR="0054783B" w:rsidRPr="000F7383" w:rsidRDefault="0054783B" w:rsidP="0054783B">
      <w:pPr>
        <w:tabs>
          <w:tab w:val="left" w:pos="992"/>
        </w:tabs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FDDC14" wp14:editId="39F0A63C">
            <wp:extent cx="4322064" cy="548834"/>
            <wp:effectExtent l="0" t="0" r="2540" b="3810"/>
            <wp:docPr id="40" name="Picture 4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4322289" cy="548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43C97" w14:textId="77777777" w:rsidR="006A2B18" w:rsidRPr="000F7383" w:rsidRDefault="006A2B18" w:rsidP="009F7E5B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</w:p>
    <w:p w14:paraId="4F499B08" w14:textId="77777777" w:rsidR="002E22E4" w:rsidRPr="000F7383" w:rsidRDefault="006A2B18" w:rsidP="002E22E4">
      <w:pPr>
        <w:pStyle w:val="MTDisplayEquation"/>
      </w:pPr>
      <w:r w:rsidRPr="000F7383">
        <w:tab/>
      </w:r>
    </w:p>
    <w:p w14:paraId="51803D09" w14:textId="55CD5048" w:rsidR="00EF7160" w:rsidRPr="000F7383" w:rsidRDefault="002E22E4" w:rsidP="002E22E4">
      <w:pPr>
        <w:pStyle w:val="MTDisplayEquation"/>
      </w:pPr>
      <w:r w:rsidRPr="000F7383">
        <w:br w:type="column"/>
      </w:r>
      <w:r w:rsidR="00EF7160" w:rsidRPr="000F7383">
        <w:rPr>
          <w:rFonts w:eastAsia="Calibri"/>
          <w:b/>
          <w:color w:val="0000FF"/>
        </w:rPr>
        <w:lastRenderedPageBreak/>
        <w:t>II. HƯỚNG DẪN GIẢI CHI TIẾT</w:t>
      </w:r>
    </w:p>
    <w:p w14:paraId="002956D4" w14:textId="77777777" w:rsidR="00DD4189" w:rsidRPr="000F7383" w:rsidRDefault="00DD4189" w:rsidP="00DD41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26CBDFB" w14:textId="77777777" w:rsidR="006D07F3" w:rsidRPr="000F7383" w:rsidRDefault="006D07F3" w:rsidP="006D07F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6D07F3" w:rsidRPr="000F7383" w14:paraId="30547D75" w14:textId="77777777" w:rsidTr="006A2B18">
        <w:trPr>
          <w:jc w:val="center"/>
        </w:trPr>
        <w:tc>
          <w:tcPr>
            <w:tcW w:w="936" w:type="dxa"/>
          </w:tcPr>
          <w:p w14:paraId="60C115C1" w14:textId="6A56E925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3838DA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36" w:type="dxa"/>
          </w:tcPr>
          <w:p w14:paraId="6A6C8991" w14:textId="2D14462A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</w:tcPr>
          <w:p w14:paraId="60E67490" w14:textId="5B42041C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</w:tcPr>
          <w:p w14:paraId="04129FF1" w14:textId="5C9E0D69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936" w:type="dxa"/>
          </w:tcPr>
          <w:p w14:paraId="598E9C0B" w14:textId="4D752A71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</w:tcPr>
          <w:p w14:paraId="4F053460" w14:textId="09AA87BE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</w:p>
        </w:tc>
        <w:tc>
          <w:tcPr>
            <w:tcW w:w="936" w:type="dxa"/>
          </w:tcPr>
          <w:p w14:paraId="15B733AC" w14:textId="4BA4B5BD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936" w:type="dxa"/>
          </w:tcPr>
          <w:p w14:paraId="30461D6F" w14:textId="214D799E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</w:p>
        </w:tc>
        <w:tc>
          <w:tcPr>
            <w:tcW w:w="936" w:type="dxa"/>
          </w:tcPr>
          <w:p w14:paraId="0CE3FDE6" w14:textId="01465094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936" w:type="dxa"/>
          </w:tcPr>
          <w:p w14:paraId="21901A7A" w14:textId="3EC599AE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</w:p>
        </w:tc>
      </w:tr>
      <w:tr w:rsidR="006D07F3" w:rsidRPr="000F7383" w14:paraId="69B3B924" w14:textId="77777777" w:rsidTr="006A2B18">
        <w:trPr>
          <w:jc w:val="center"/>
        </w:trPr>
        <w:tc>
          <w:tcPr>
            <w:tcW w:w="936" w:type="dxa"/>
          </w:tcPr>
          <w:p w14:paraId="345DC1C1" w14:textId="63F57FCF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936" w:type="dxa"/>
          </w:tcPr>
          <w:p w14:paraId="0BDED133" w14:textId="0669E95C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</w:tcPr>
          <w:p w14:paraId="7E0C3AF6" w14:textId="70DC8352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</w:tcPr>
          <w:p w14:paraId="363EDA5E" w14:textId="418AA332" w:rsidR="006D07F3" w:rsidRPr="000F7383" w:rsidRDefault="006D07F3" w:rsidP="00DE04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E0472" w:rsidRPr="000F738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244C0A50" w14:textId="4BB570FC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936" w:type="dxa"/>
          </w:tcPr>
          <w:p w14:paraId="14346174" w14:textId="7613F392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</w:tcPr>
          <w:p w14:paraId="388B5012" w14:textId="6204BB29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</w:p>
        </w:tc>
        <w:tc>
          <w:tcPr>
            <w:tcW w:w="936" w:type="dxa"/>
          </w:tcPr>
          <w:p w14:paraId="538B8D77" w14:textId="3FB666DC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</w:p>
        </w:tc>
        <w:tc>
          <w:tcPr>
            <w:tcW w:w="936" w:type="dxa"/>
          </w:tcPr>
          <w:p w14:paraId="2BBF00A6" w14:textId="11814BB4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19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</w:p>
        </w:tc>
        <w:tc>
          <w:tcPr>
            <w:tcW w:w="936" w:type="dxa"/>
          </w:tcPr>
          <w:p w14:paraId="5988A1CA" w14:textId="06CB5540" w:rsidR="006D07F3" w:rsidRPr="000F7383" w:rsidRDefault="006D07F3" w:rsidP="006A2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7383"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  <w:r w:rsidR="00C970A4" w:rsidRPr="000F7383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</w:p>
        </w:tc>
      </w:tr>
    </w:tbl>
    <w:p w14:paraId="16CB1024" w14:textId="77777777" w:rsidR="006F38C1" w:rsidRPr="000F7383" w:rsidRDefault="006F38C1" w:rsidP="006F38C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bookmarkStart w:id="3" w:name="_Hlk100507722"/>
      <w:bookmarkEnd w:id="0"/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0F7383">
        <w:rPr>
          <w:rFonts w:ascii="Times New Roman" w:hAnsi="Times New Roman" w:cs="Times New Roman"/>
          <w:sz w:val="24"/>
          <w:szCs w:val="24"/>
        </w:rPr>
        <w:t>Cho trục số sau:</w:t>
      </w:r>
    </w:p>
    <w:p w14:paraId="0736FFEF" w14:textId="77777777" w:rsidR="006F38C1" w:rsidRPr="000F7383" w:rsidRDefault="006F38C1" w:rsidP="006F38C1">
      <w:pPr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F8AC25" wp14:editId="37F0C4CF">
            <wp:extent cx="4200387" cy="460374"/>
            <wp:effectExtent l="0" t="0" r="0" b="0"/>
            <wp:docPr id="41" name="Hình ảnh 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Hình ảnh 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387" cy="460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538E8" w14:textId="40ADDF04" w:rsidR="006F38C1" w:rsidRPr="000F7383" w:rsidRDefault="006F38C1" w:rsidP="006F38C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Điểm </w:t>
      </w:r>
      <w:r w:rsidR="00BD49BC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C80F98B">
          <v:shape id="_x0000_i1189" type="#_x0000_t75" alt="OPL20U25GSXzBJYl68kk8uQGfFKzs7yb1M4KJWUiLk6ZEvGF+qCIPSnY57AbBFCvTW25.2022.4343+K4lPs7H94VUqPe2XwIsfPRnrXQE//QTEXxb8/8N4CNc6FpgZahzpTjFhMzSA7T/nHJa11DE8Ng2TP3iAmRczFlmslSuUNOgUeb6yRvs0=" style="width:11.9pt;height:13.15pt" o:ole="">
            <v:imagedata r:id="rId303" o:title=""/>
          </v:shape>
          <o:OLEObject Type="Embed" ProgID="Equation.DSMT4" ShapeID="_x0000_i1189" DrawAspect="Content" ObjectID="_1739004692" r:id="rId304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nào trên trục số?</w:t>
      </w:r>
    </w:p>
    <w:p w14:paraId="37650841" w14:textId="19D497E8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61817C4">
          <v:shape id="_x0000_i1190" type="#_x0000_t75" alt="OPL20U25GSXzBJYl68kk8uQGfFKzs7yb1M4KJWUiLk6ZEvGF+qCIPSnY57AbBFCvTW25.2022.4343+K4lPs7H94VUqPe2XwIsfPRnrXQE//QTEXxb8/8N4CNc6FpgZahzpTjFhMzSA7T/nHJa11DE8Ng2TP3iAmRczFlmslSuUNOgUeb6yRvs0=" style="width:9.4pt;height:12.5pt" o:ole="">
            <v:imagedata r:id="rId12" o:title=""/>
          </v:shape>
          <o:OLEObject Type="Embed" ProgID="Equation.DSMT4" ShapeID="_x0000_i1190" DrawAspect="Content" ObjectID="_1739004693" r:id="rId305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55469A1">
          <v:shape id="_x0000_i1191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4" o:title=""/>
          </v:shape>
          <o:OLEObject Type="Embed" ProgID="Equation.DSMT4" ShapeID="_x0000_i1191" DrawAspect="Content" ObjectID="_1739004694" r:id="rId306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.</w: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300" w:dyaOrig="260" w14:anchorId="726544DD">
          <v:shape id="_x0000_i1192" type="#_x0000_t75" alt="OPL20U25GSXzBJYl68kk8uQGfFKzs7yb1M4KJWUiLk6ZEvGF+qCIPSnY57AbBFCvTW25.2022.4343+K4lPs7H94VUqPe2XwIsfPRnrXQE//QTEXxb8/8N4CNc6FpgZahzpTjFhMzSA7T/nHJa11DE8Ng2TP3iAmRczFlmslSuUNOgUeb6yRvs0=" style="width:15.05pt;height:12.5pt" o:ole="">
            <v:imagedata r:id="rId16" o:title=""/>
          </v:shape>
          <o:OLEObject Type="Embed" ProgID="Equation.DSMT4" ShapeID="_x0000_i1192" DrawAspect="Content" ObjectID="_1739004695" r:id="rId307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20FCA65">
          <v:shape id="_x0000_i1193" type="#_x0000_t75" alt="OPL20U25GSXzBJYl68kk8uQGfFKzs7yb1M4KJWUiLk6ZEvGF+qCIPSnY57AbBFCvTW25.2022.4343+K4lPs7H94VUqPe2XwIsfPRnrXQE//QTEXxb8/8N4CNc6FpgZahzpTjFhMzSA7T/nHJa11DE8Ng2TP3iAmRczFlmslSuUNOgUeb6yRvs0=" style="width:6.9pt;height:12.5pt" o:ole="">
            <v:imagedata r:id="rId18" o:title=""/>
          </v:shape>
          <o:OLEObject Type="Embed" ProgID="Equation.DSMT4" ShapeID="_x0000_i1193" DrawAspect="Content" ObjectID="_1739004696" r:id="rId308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01803C32" w14:textId="77777777" w:rsidR="006F7A4F" w:rsidRPr="000F7383" w:rsidRDefault="006F7A4F" w:rsidP="006F7A4F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0BD47155" w14:textId="2C63D896" w:rsidR="006F7A4F" w:rsidRPr="000F7383" w:rsidRDefault="006F7A4F" w:rsidP="00022567">
      <w:pPr>
        <w:ind w:left="992" w:firstLine="270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C.</w:t>
      </w:r>
    </w:p>
    <w:p w14:paraId="39FA75A3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587FC7C1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2ABB09F9" wp14:editId="647A67F4">
            <wp:extent cx="4842092" cy="403466"/>
            <wp:effectExtent l="0" t="0" r="0" b="0"/>
            <wp:docPr id="42" name="Picture 4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57685" cy="41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F1347" w14:textId="4E1260BD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="00022567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6E91C215">
          <v:shape id="_x0000_i119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09" o:title=""/>
          </v:shape>
          <o:OLEObject Type="Embed" ProgID="Equation.DSMT4" ShapeID="_x0000_i1194" DrawAspect="Content" ObjectID="_1739004697" r:id="rId310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nào trên trục số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14:paraId="78334E4D" w14:textId="5E4A3037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2D46520">
          <v:shape id="_x0000_i119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3" o:title=""/>
          </v:shape>
          <o:OLEObject Type="Embed" ProgID="Equation.DSMT4" ShapeID="_x0000_i1195" DrawAspect="Content" ObjectID="_1739004698" r:id="rId31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220" w:dyaOrig="620" w14:anchorId="49384DB2">
          <v:shape id="_x0000_i1196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25" o:title=""/>
          </v:shape>
          <o:OLEObject Type="Embed" ProgID="Equation.DSMT4" ShapeID="_x0000_i1196" DrawAspect="Content" ObjectID="_1739004699" r:id="rId312"/>
        </w:object>
      </w:r>
      <w:r w:rsidR="00022567"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="00022567"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220" w:dyaOrig="620" w14:anchorId="10099409">
          <v:shape id="_x0000_i1197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27" o:title=""/>
          </v:shape>
          <o:OLEObject Type="Embed" ProgID="Equation.DSMT4" ShapeID="_x0000_i1197" DrawAspect="Content" ObjectID="_1739004700" r:id="rId313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240" w:dyaOrig="620" w14:anchorId="5A80E619">
          <v:shape id="_x0000_i1198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9" o:title=""/>
          </v:shape>
          <o:OLEObject Type="Embed" ProgID="Equation.DSMT4" ShapeID="_x0000_i1198" DrawAspect="Content" ObjectID="_1739004701" r:id="rId314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528AF5FF" w14:textId="77777777" w:rsidR="00022567" w:rsidRPr="000F7383" w:rsidRDefault="00022567" w:rsidP="00022567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56C15948" w14:textId="28BC56BF" w:rsidR="00022567" w:rsidRPr="000F7383" w:rsidRDefault="00022567" w:rsidP="00022567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B.</w:t>
      </w:r>
    </w:p>
    <w:p w14:paraId="5C58A53E" w14:textId="68A9BFE8" w:rsidR="00022567" w:rsidRPr="000F7383" w:rsidRDefault="00022567" w:rsidP="00022567">
      <w:pPr>
        <w:ind w:left="992" w:firstLine="270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hAnsi="Times New Roman" w:cs="Times New Roman"/>
          <w:bCs/>
          <w:sz w:val="24"/>
          <w:szCs w:val="24"/>
        </w:rPr>
        <w:t xml:space="preserve">Trên đoạn thẳng đơn vị chia làm </w:t>
      </w:r>
      <w:r w:rsidR="007B36D8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 w14:anchorId="3B95A564">
          <v:shape id="_x0000_i1199" type="#_x0000_t75" alt="OPL20U25GSXzBJYl68kk8uQGfFKzs7yb1M4KJWUiLk6ZEvGF+qCIPSnY57AbBFCvTW25.2022.4343+K4lPs7H94VUqPe2XwIsfPRnrXQE//QTEXxb8/8N4CNc6FpgZahzpTjFhMzSA7T/nHJa11DE8Ng2TP3iAmRczFlmslSuUNOgUeb6yRvs0=" style="width:8.75pt;height:13.75pt" o:ole="">
            <v:imagedata r:id="rId315" o:title=""/>
          </v:shape>
          <o:OLEObject Type="Embed" ProgID="Equation.DSMT4" ShapeID="_x0000_i1199" DrawAspect="Content" ObjectID="_1739004702" r:id="rId316"/>
        </w:object>
      </w:r>
      <w:r w:rsidRPr="000F7383">
        <w:rPr>
          <w:rFonts w:ascii="Times New Roman" w:hAnsi="Times New Roman" w:cs="Times New Roman"/>
          <w:bCs/>
          <w:sz w:val="24"/>
          <w:szCs w:val="24"/>
        </w:rPr>
        <w:t xml:space="preserve"> phần.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6D7B53B">
          <v:shape id="_x0000_i120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17" o:title=""/>
          </v:shape>
          <o:OLEObject Type="Embed" ProgID="Equation.DSMT4" ShapeID="_x0000_i1200" DrawAspect="Content" ObjectID="_1739004703" r:id="rId318"/>
        </w:object>
      </w:r>
      <w:r w:rsidRPr="000F7383">
        <w:rPr>
          <w:rFonts w:ascii="Times New Roman" w:hAnsi="Times New Roman" w:cs="Times New Roman"/>
          <w:bCs/>
          <w:sz w:val="24"/>
          <w:szCs w:val="24"/>
        </w:rPr>
        <w:t xml:space="preserve"> tính từ</w:t>
      </w:r>
      <w:r w:rsidR="007B36D8" w:rsidRPr="000F738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B36D8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0B2EEEDB">
          <v:shape id="_x0000_i1201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319" o:title=""/>
          </v:shape>
          <o:OLEObject Type="Embed" ProgID="Equation.DSMT4" ShapeID="_x0000_i1201" DrawAspect="Content" ObjectID="_1739004704" r:id="rId320"/>
        </w:object>
      </w:r>
      <w:r w:rsidRPr="000F7383">
        <w:rPr>
          <w:rFonts w:ascii="Times New Roman" w:hAnsi="Times New Roman" w:cs="Times New Roman"/>
          <w:bCs/>
          <w:sz w:val="24"/>
          <w:szCs w:val="24"/>
        </w:rPr>
        <w:t xml:space="preserve"> đến </w:t>
      </w:r>
      <w:r w:rsidR="007B36D8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 w14:anchorId="7BF373BD">
          <v:shape id="_x0000_i1202" type="#_x0000_t75" alt="OPL20U25GSXzBJYl68kk8uQGfFKzs7yb1M4KJWUiLk6ZEvGF+qCIPSnY57AbBFCvTW25.2022.4343+K4lPs7H94VUqPe2XwIsfPRnrXQE//QTEXxb8/8N4CNc6FpgZahzpTjFhMzSA7T/nHJa11DE8Ng2TP3iAmRczFlmslSuUNOgUeb6yRvs0=" style="width:8.75pt;height:13.75pt" o:ole="">
            <v:imagedata r:id="rId321" o:title=""/>
          </v:shape>
          <o:OLEObject Type="Embed" ProgID="Equation.DSMT4" ShapeID="_x0000_i1202" DrawAspect="Content" ObjectID="_1739004705" r:id="rId322"/>
        </w:object>
      </w:r>
      <w:r w:rsidRPr="000F7383">
        <w:rPr>
          <w:rFonts w:ascii="Times New Roman" w:hAnsi="Times New Roman" w:cs="Times New Roman"/>
          <w:bCs/>
          <w:sz w:val="24"/>
          <w:szCs w:val="24"/>
        </w:rPr>
        <w:t xml:space="preserve"> phần của đơn vị mới nên điểm </w:t>
      </w:r>
      <w:r w:rsidRPr="000F7383">
        <w:rPr>
          <w:rFonts w:ascii="Times New Roman" w:hAnsi="Times New Roman" w:cs="Times New Roman"/>
          <w:bCs/>
          <w:position w:val="-4"/>
          <w:sz w:val="24"/>
          <w:szCs w:val="24"/>
        </w:rPr>
        <w:object w:dxaOrig="240" w:dyaOrig="260" w14:anchorId="3AB7A08D">
          <v:shape id="_x0000_i1203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23" o:title=""/>
          </v:shape>
          <o:OLEObject Type="Embed" ProgID="Equation.DSMT4" ShapeID="_x0000_i1203" DrawAspect="Content" ObjectID="_1739004706" r:id="rId324"/>
        </w:object>
      </w:r>
      <w:r w:rsidRPr="000F7383">
        <w:rPr>
          <w:rFonts w:ascii="Times New Roman" w:hAnsi="Times New Roman" w:cs="Times New Roman"/>
          <w:bCs/>
          <w:sz w:val="24"/>
          <w:szCs w:val="24"/>
        </w:rPr>
        <w:t xml:space="preserve"> biểu diễn số hữu tỉ </w:t>
      </w:r>
      <w:r w:rsidRPr="000F7383">
        <w:rPr>
          <w:rFonts w:ascii="Times New Roman" w:hAnsi="Times New Roman" w:cs="Times New Roman"/>
          <w:bCs/>
          <w:position w:val="-24"/>
          <w:sz w:val="24"/>
          <w:szCs w:val="24"/>
        </w:rPr>
        <w:object w:dxaOrig="220" w:dyaOrig="620" w14:anchorId="2004ADCE">
          <v:shape id="_x0000_i1204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325" o:title=""/>
          </v:shape>
          <o:OLEObject Type="Embed" ProgID="Equation.DSMT4" ShapeID="_x0000_i1204" DrawAspect="Content" ObjectID="_1739004707" r:id="rId326"/>
        </w:object>
      </w:r>
      <w:r w:rsidRPr="000F7383">
        <w:rPr>
          <w:rFonts w:ascii="Times New Roman" w:hAnsi="Times New Roman" w:cs="Times New Roman"/>
          <w:bCs/>
          <w:sz w:val="24"/>
          <w:szCs w:val="24"/>
        </w:rPr>
        <w:t>.</w:t>
      </w:r>
    </w:p>
    <w:p w14:paraId="634FD310" w14:textId="477E0779" w:rsidR="006F38C1" w:rsidRPr="000F7383" w:rsidRDefault="006F38C1" w:rsidP="006F38C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 dưới đây, cho </w:t>
      </w:r>
      <w:r w:rsidR="00BD49BC" w:rsidRPr="000F738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A508964">
          <v:shape id="_x0000_i1205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327" o:title=""/>
          </v:shape>
          <o:OLEObject Type="Embed" ProgID="Equation.DSMT4" ShapeID="_x0000_i1205" DrawAspect="Content" ObjectID="_1739004708" r:id="rId328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điểm </w:t>
      </w:r>
      <w:r w:rsidR="00022567" w:rsidRPr="000F7383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020" w:dyaOrig="320" w14:anchorId="2E39F792">
          <v:shape id="_x0000_i1206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29" o:title=""/>
          </v:shape>
          <o:OLEObject Type="Embed" ProgID="Equation.DSMT4" ShapeID="_x0000_i1206" DrawAspect="Content" ObjectID="_1739004709" r:id="rId330"/>
        </w:object>
      </w:r>
      <w:r w:rsidR="00022567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biểu diễn các số hữu tỉ. Điểm biểu diễn số lớn nhất là:</w:t>
      </w:r>
    </w:p>
    <w:p w14:paraId="0860E6A8" w14:textId="77777777" w:rsidR="006F38C1" w:rsidRPr="000F7383" w:rsidRDefault="006F38C1" w:rsidP="006F38C1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46F2D4F4" wp14:editId="6CE08242">
            <wp:extent cx="4714444" cy="564051"/>
            <wp:effectExtent l="0" t="0" r="0" b="7620"/>
            <wp:docPr id="43" name="Picture 4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20617" cy="57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D6658" w14:textId="2718898C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E083C34">
          <v:shape id="_x0000_i120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" o:title=""/>
          </v:shape>
          <o:OLEObject Type="Embed" ProgID="Equation.DSMT4" ShapeID="_x0000_i1207" DrawAspect="Content" ObjectID="_1739004710" r:id="rId33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40" w:dyaOrig="260" w14:anchorId="3CFA58AE">
          <v:shape id="_x0000_i120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8" o:title=""/>
          </v:shape>
          <o:OLEObject Type="Embed" ProgID="Equation.DSMT4" ShapeID="_x0000_i1208" DrawAspect="Content" ObjectID="_1739004711" r:id="rId332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 w14:anchorId="6B28D11E">
          <v:shape id="_x0000_i1209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40" o:title=""/>
          </v:shape>
          <o:OLEObject Type="Embed" ProgID="Equation.DSMT4" ShapeID="_x0000_i1209" DrawAspect="Content" ObjectID="_1739004712" r:id="rId33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 w14:anchorId="17EB57CC">
          <v:shape id="_x0000_i121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2" o:title=""/>
          </v:shape>
          <o:OLEObject Type="Embed" ProgID="Equation.DSMT4" ShapeID="_x0000_i1210" DrawAspect="Content" ObjectID="_1739004713" r:id="rId334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7CF43783" w14:textId="77777777" w:rsidR="00022567" w:rsidRPr="000F7383" w:rsidRDefault="00022567" w:rsidP="00022567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4002A9AE" w14:textId="77777777" w:rsidR="00022567" w:rsidRPr="000F7383" w:rsidRDefault="00022567" w:rsidP="00022567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B.</w:t>
      </w:r>
    </w:p>
    <w:p w14:paraId="736175E1" w14:textId="4AEE643C" w:rsidR="00022567" w:rsidRPr="000F7383" w:rsidRDefault="00022567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272F0C3">
          <v:shape id="_x0000_i1211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35" o:title=""/>
          </v:shape>
          <o:OLEObject Type="Embed" ProgID="Equation.DSMT4" ShapeID="_x0000_i1211" DrawAspect="Content" ObjectID="_1739004714" r:id="rId336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là điểm nằm ngoài cùng bên phải nên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F495F53">
          <v:shape id="_x0000_i121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37" o:title=""/>
          </v:shape>
          <o:OLEObject Type="Embed" ProgID="Equation.DSMT4" ShapeID="_x0000_i1212" DrawAspect="Content" ObjectID="_1739004715" r:id="rId338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lớn nhất.</w:t>
      </w:r>
    </w:p>
    <w:p w14:paraId="4DCBF0FF" w14:textId="2D217CFF" w:rsidR="006F38C1" w:rsidRPr="000F7383" w:rsidRDefault="006F38C1" w:rsidP="006F38C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 dưới đây, cho </w:t>
      </w:r>
      <w:r w:rsidR="00BD49BC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 w14:anchorId="2F0B8DDC">
          <v:shape id="_x0000_i1213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339" o:title=""/>
          </v:shape>
          <o:OLEObject Type="Embed" ProgID="Equation.DSMT4" ShapeID="_x0000_i1213" DrawAspect="Content" ObjectID="_1739004716" r:id="rId340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điểm </w:t>
      </w:r>
      <w:r w:rsidR="00022567" w:rsidRPr="000F7383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020" w:dyaOrig="320" w14:anchorId="0FB5799D">
          <v:shape id="_x0000_i1214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29" o:title=""/>
          </v:shape>
          <o:OLEObject Type="Embed" ProgID="Equation.DSMT4" ShapeID="_x0000_i1214" DrawAspect="Content" ObjectID="_1739004717" r:id="rId341"/>
        </w:object>
      </w:r>
      <w:r w:rsidR="00022567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biểu diễn các số hữu tỉ. Điểm biểu diễn số bé nhất là:</w:t>
      </w:r>
    </w:p>
    <w:p w14:paraId="23E934DD" w14:textId="77777777" w:rsidR="006F38C1" w:rsidRPr="000F7383" w:rsidRDefault="006F38C1" w:rsidP="006F38C1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7BF21436" wp14:editId="10FE4DBC">
            <wp:extent cx="4714444" cy="564051"/>
            <wp:effectExtent l="0" t="0" r="0" b="7620"/>
            <wp:docPr id="44" name="Picture 4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20617" cy="57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DCE0A" w14:textId="256DD82C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.</w:t>
      </w:r>
      <w:r w:rsidRPr="000F7383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40" w:dyaOrig="260" w14:anchorId="3A93F62A">
          <v:shape id="_x0000_i121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" o:title=""/>
          </v:shape>
          <o:OLEObject Type="Embed" ProgID="Equation.DSMT4" ShapeID="_x0000_i1215" DrawAspect="Content" ObjectID="_1739004718" r:id="rId342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595786EB">
          <v:shape id="_x0000_i121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8" o:title=""/>
          </v:shape>
          <o:OLEObject Type="Embed" ProgID="Equation.DSMT4" ShapeID="_x0000_i1216" DrawAspect="Content" ObjectID="_1739004719" r:id="rId34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 w14:anchorId="0DDFC129">
          <v:shape id="_x0000_i1217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40" o:title=""/>
          </v:shape>
          <o:OLEObject Type="Embed" ProgID="Equation.DSMT4" ShapeID="_x0000_i1217" DrawAspect="Content" ObjectID="_1739004720" r:id="rId344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 w14:anchorId="5C0208ED">
          <v:shape id="_x0000_i121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2" o:title=""/>
          </v:shape>
          <o:OLEObject Type="Embed" ProgID="Equation.DSMT4" ShapeID="_x0000_i1218" DrawAspect="Content" ObjectID="_1739004721" r:id="rId345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740A3FBD" w14:textId="77777777" w:rsidR="00022567" w:rsidRPr="000F7383" w:rsidRDefault="00022567" w:rsidP="00022567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lastRenderedPageBreak/>
        <w:t>Lời giải</w:t>
      </w:r>
    </w:p>
    <w:p w14:paraId="483C3E68" w14:textId="35DD3C30" w:rsidR="00022567" w:rsidRPr="000F7383" w:rsidRDefault="00022567" w:rsidP="00022567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4A32F937" w14:textId="45B6AB0A" w:rsidR="00022567" w:rsidRPr="000F7383" w:rsidRDefault="00022567" w:rsidP="00022567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DAB950E">
          <v:shape id="_x0000_i121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46" o:title=""/>
          </v:shape>
          <o:OLEObject Type="Embed" ProgID="Equation.DSMT4" ShapeID="_x0000_i1219" DrawAspect="Content" ObjectID="_1739004722" r:id="rId347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là điểm nằm ngoài cùng bên trái nên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40DE974">
          <v:shape id="_x0000_i122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48" o:title=""/>
          </v:shape>
          <o:OLEObject Type="Embed" ProgID="Equation.DSMT4" ShapeID="_x0000_i1220" DrawAspect="Content" ObjectID="_1739004723" r:id="rId349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bé nhất.</w:t>
      </w:r>
    </w:p>
    <w:p w14:paraId="020AD140" w14:textId="77777777" w:rsidR="00022567" w:rsidRPr="000F7383" w:rsidRDefault="00022567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</w:p>
    <w:p w14:paraId="52EBC15E" w14:textId="77777777" w:rsidR="003D0B31" w:rsidRPr="000F7383" w:rsidRDefault="006F38C1" w:rsidP="003D0B3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="003D0B31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 dưới đây, cho </w:t>
      </w:r>
      <w:r w:rsidR="003D0B31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 w14:anchorId="6A6EC733">
          <v:shape id="_x0000_i1221" type="#_x0000_t75" alt="OPL20U25GSXzBJYl68kk8uQGfFKzs7yb1M4KJWUiLk6ZEvGF+qCIPSnY57AbBFCvTW25.2022.4343+K4lPs7H94VUqPe2XwIsfPRnrXQE//QTEXxb8/8N4CNc6FpgZahzpTjFhMzSA7T/nHJa11DE8Ng2TP3iAmRczFlmslSuUNOgUeb6yRvs0=" style="width:9.4pt;height:12.5pt" o:ole="">
            <v:imagedata r:id="rId31" o:title=""/>
          </v:shape>
          <o:OLEObject Type="Embed" ProgID="Equation.DSMT4" ShapeID="_x0000_i1221" DrawAspect="Content" ObjectID="_1739004724" r:id="rId350"/>
        </w:object>
      </w:r>
      <w:r w:rsidR="003D0B31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điểm </w:t>
      </w:r>
      <w:r w:rsidR="003D0B31"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36DCE28B">
          <v:shape id="_x0000_i1222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222" DrawAspect="Content" ObjectID="_1739004725" r:id="rId351"/>
        </w:object>
      </w:r>
      <w:r w:rsidR="003D0B31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các số hữu tỉ. Sắp xếp các điểm đó theo thứ tự tăng dần của số mà điểm biểu diễn.</w:t>
      </w:r>
    </w:p>
    <w:p w14:paraId="21743E8E" w14:textId="396608F1" w:rsidR="006F38C1" w:rsidRPr="000F7383" w:rsidRDefault="006F38C1" w:rsidP="003D0B31">
      <w:pPr>
        <w:tabs>
          <w:tab w:val="left" w:pos="992"/>
        </w:tabs>
        <w:spacing w:before="60" w:after="6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06F8F15A" wp14:editId="174FCB2F">
            <wp:extent cx="4714444" cy="564051"/>
            <wp:effectExtent l="0" t="0" r="0" b="7620"/>
            <wp:docPr id="45" name="Picture 4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20617" cy="57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0A22F" w14:textId="054915A9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551D4D6E">
          <v:shape id="_x0000_i1223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52" o:title=""/>
          </v:shape>
          <o:OLEObject Type="Embed" ProgID="Equation.DSMT4" ShapeID="_x0000_i1223" DrawAspect="Content" ObjectID="_1739004726" r:id="rId352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b/>
          <w:color w:val="0000FF"/>
          <w:position w:val="-10"/>
          <w:sz w:val="24"/>
          <w:szCs w:val="24"/>
          <w:highlight w:val="yellow"/>
        </w:rPr>
        <w:object w:dxaOrig="1020" w:dyaOrig="320" w14:anchorId="60304CED">
          <v:shape id="_x0000_i1224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54" o:title=""/>
          </v:shape>
          <o:OLEObject Type="Embed" ProgID="Equation.DSMT4" ShapeID="_x0000_i1224" DrawAspect="Content" ObjectID="_1739004727" r:id="rId353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b/>
          <w:bCs/>
          <w:iCs/>
          <w:color w:val="0000FF"/>
          <w:position w:val="-10"/>
          <w:sz w:val="24"/>
          <w:szCs w:val="24"/>
        </w:rPr>
        <w:object w:dxaOrig="1020" w:dyaOrig="320" w14:anchorId="38040361">
          <v:shape id="_x0000_i1225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56" o:title=""/>
          </v:shape>
          <o:OLEObject Type="Embed" ProgID="Equation.DSMT4" ShapeID="_x0000_i1225" DrawAspect="Content" ObjectID="_1739004728" r:id="rId354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1020" w:dyaOrig="320" w14:anchorId="0D026D91">
          <v:shape id="_x0000_i1226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58" o:title=""/>
          </v:shape>
          <o:OLEObject Type="Embed" ProgID="Equation.DSMT4" ShapeID="_x0000_i1226" DrawAspect="Content" ObjectID="_1739004729" r:id="rId355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4B5537AD" w14:textId="77777777" w:rsidR="00022567" w:rsidRPr="000F7383" w:rsidRDefault="00022567" w:rsidP="00022567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1F45B28E" w14:textId="3BB43B14" w:rsidR="00022567" w:rsidRPr="000F7383" w:rsidRDefault="00022567" w:rsidP="00022567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B.</w:t>
      </w:r>
    </w:p>
    <w:p w14:paraId="4FDFA8BC" w14:textId="63BC0CEA" w:rsidR="00022567" w:rsidRPr="000F7383" w:rsidRDefault="00022567" w:rsidP="00022567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>Các điểm sắp xếp theo thứ tự từ trái sang phải là sắp xếp theo thứ tự tăng dần.</w:t>
      </w:r>
    </w:p>
    <w:p w14:paraId="5FD09AD5" w14:textId="77777777" w:rsidR="00022567" w:rsidRPr="000F7383" w:rsidRDefault="00022567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</w:p>
    <w:p w14:paraId="5EAA9B52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5215861C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6B329A78" wp14:editId="0F5CE9FA">
            <wp:extent cx="5109612" cy="548765"/>
            <wp:effectExtent l="0" t="0" r="0" b="3810"/>
            <wp:docPr id="46" name="Picture 4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109612" cy="54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6BA8A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iểm biểu diễn số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60" w:dyaOrig="620" w14:anchorId="31321889">
          <v:shape id="_x0000_i1227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61" o:title=""/>
          </v:shape>
          <o:OLEObject Type="Embed" ProgID="Equation.DSMT4" ShapeID="_x0000_i1227" DrawAspect="Content" ObjectID="_1739004730" r:id="rId356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số là: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14:paraId="48EEF5DB" w14:textId="60CD33A3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9E416D5">
          <v:shape id="_x0000_i122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" o:title=""/>
          </v:shape>
          <o:OLEObject Type="Embed" ProgID="Equation.DSMT4" ShapeID="_x0000_i1228" DrawAspect="Content" ObjectID="_1739004731" r:id="rId357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6E4CEC20">
          <v:shape id="_x0000_i122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8" o:title=""/>
          </v:shape>
          <o:OLEObject Type="Embed" ProgID="Equation.DSMT4" ShapeID="_x0000_i1229" DrawAspect="Content" ObjectID="_1739004732" r:id="rId358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 w14:anchorId="180B8668">
          <v:shape id="_x0000_i1230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40" o:title=""/>
          </v:shape>
          <o:OLEObject Type="Embed" ProgID="Equation.DSMT4" ShapeID="_x0000_i1230" DrawAspect="Content" ObjectID="_1739004733" r:id="rId359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.</w: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highlight w:val="yellow"/>
        </w:rPr>
        <w:object w:dxaOrig="260" w:dyaOrig="260" w14:anchorId="0D300426">
          <v:shape id="_x0000_i1231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2" o:title=""/>
          </v:shape>
          <o:OLEObject Type="Embed" ProgID="Equation.DSMT4" ShapeID="_x0000_i1231" DrawAspect="Content" ObjectID="_1739004734" r:id="rId360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F63042E" w14:textId="77777777" w:rsidR="00022567" w:rsidRPr="000F7383" w:rsidRDefault="00022567" w:rsidP="00022567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64A415B3" w14:textId="55D809D2" w:rsidR="00022567" w:rsidRPr="000F7383" w:rsidRDefault="00022567" w:rsidP="00022567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</w:t>
      </w:r>
      <w:r w:rsidR="00813885"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D</w:t>
      </w: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3B42DE9D" w14:textId="3CB864BA" w:rsidR="00022567" w:rsidRPr="000F7383" w:rsidRDefault="00813885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>Trên trục số, chia các đoạn thẳng đơn vị ban đầ</w:t>
      </w:r>
      <w:r w:rsidR="000E1BB7" w:rsidRPr="000F7383">
        <w:rPr>
          <w:rFonts w:ascii="Times New Roman" w:hAnsi="Times New Roman" w:cs="Times New Roman"/>
          <w:sz w:val="24"/>
          <w:szCs w:val="24"/>
        </w:rPr>
        <w:t xml:space="preserve">u thành </w:t>
      </w:r>
      <w:r w:rsidR="000E1BB7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 w14:anchorId="1FCA2EE2">
          <v:shape id="_x0000_i1232" type="#_x0000_t75" alt="OPL20U25GSXzBJYl68kk8uQGfFKzs7yb1M4KJWUiLk6ZEvGF+qCIPSnY57AbBFCvTW25.2022.4343+K4lPs7H94VUqPe2XwIsfPRnrXQE//QTEXxb8/8N4CNc6FpgZahzpTjFhMzSA7T/nHJa11DE8Ng2TP3iAmRczFlmslSuUNOgUeb6yRvs0=" style="width:8.75pt;height:13.75pt" o:ole="">
            <v:imagedata r:id="rId315" o:title=""/>
          </v:shape>
          <o:OLEObject Type="Embed" ProgID="Equation.DSMT4" ShapeID="_x0000_i1232" DrawAspect="Content" ObjectID="_1739004735" r:id="rId361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đoạn bằng nhau, lấ</w:t>
      </w:r>
      <w:r w:rsidR="000E1BB7" w:rsidRPr="000F7383">
        <w:rPr>
          <w:rFonts w:ascii="Times New Roman" w:hAnsi="Times New Roman" w:cs="Times New Roman"/>
          <w:sz w:val="24"/>
          <w:szCs w:val="24"/>
        </w:rPr>
        <w:t xml:space="preserve">y </w:t>
      </w:r>
      <w:r w:rsidR="000E1BB7" w:rsidRPr="000F7383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 w14:anchorId="4A064348">
          <v:shape id="_x0000_i1233" type="#_x0000_t75" alt="OPL20U25GSXzBJYl68kk8uQGfFKzs7yb1M4KJWUiLk6ZEvGF+qCIPSnY57AbBFCvTW25.2022.4343+K4lPs7H94VUqPe2XwIsfPRnrXQE//QTEXxb8/8N4CNc6FpgZahzpTjFhMzSA7T/nHJa11DE8Ng2TP3iAmRczFlmslSuUNOgUeb6yRvs0=" style="width:11.25pt;height:12.5pt" o:ole="">
            <v:imagedata r:id="rId362" o:title=""/>
          </v:shape>
          <o:OLEObject Type="Embed" ProgID="Equation.DSMT4" ShapeID="_x0000_i1233" DrawAspect="Content" ObjectID="_1739004736" r:id="rId363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phần kể từ phía bên trái số</w:t>
      </w:r>
      <w:r w:rsidR="000E1BB7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0E1BB7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16E4F1A5">
          <v:shape id="_x0000_i1234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364" o:title=""/>
          </v:shape>
          <o:OLEObject Type="Embed" ProgID="Equation.DSMT4" ShapeID="_x0000_i1234" DrawAspect="Content" ObjectID="_1739004737" r:id="rId365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nên điểm đó là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A49D004">
          <v:shape id="_x0000_i123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6" o:title=""/>
          </v:shape>
          <o:OLEObject Type="Embed" ProgID="Equation.DSMT4" ShapeID="_x0000_i1235" DrawAspect="Content" ObjectID="_1739004738" r:id="rId367"/>
        </w:object>
      </w:r>
    </w:p>
    <w:p w14:paraId="125AB578" w14:textId="77777777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3CF06714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7A88E360" wp14:editId="7087C59F">
            <wp:extent cx="4801749" cy="505237"/>
            <wp:effectExtent l="0" t="0" r="0" b="9525"/>
            <wp:docPr id="47" name="Picture 4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915775" cy="51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F43BA" w14:textId="304D83C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="00813885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163B85A0">
          <v:shape id="_x0000_i123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8" o:title=""/>
          </v:shape>
          <o:OLEObject Type="Embed" ProgID="Equation.DSMT4" ShapeID="_x0000_i1236" DrawAspect="Content" ObjectID="_1739004739" r:id="rId369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nào trên trục số?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14:paraId="77C63220" w14:textId="5EC2FA47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061BDA69">
          <v:shape id="_x0000_i1237" type="#_x0000_t75" alt="OPL20U25GSXzBJYl68kk8uQGfFKzs7yb1M4KJWUiLk6ZEvGF+qCIPSnY57AbBFCvTW25.2022.4343+K4lPs7H94VUqPe2XwIsfPRnrXQE//QTEXxb8/8N4CNc6FpgZahzpTjFhMzSA7T/nHJa11DE8Ng2TP3iAmRczFlmslSuUNOgUeb6yRvs0=" style="width:24.4pt;height:30.7pt" o:ole="">
            <v:imagedata r:id="rId70" o:title=""/>
          </v:shape>
          <o:OLEObject Type="Embed" ProgID="Equation.DSMT4" ShapeID="_x0000_i1237" DrawAspect="Content" ObjectID="_1739004740" r:id="rId37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80" w:dyaOrig="620" w14:anchorId="75968EE3">
          <v:shape id="_x0000_i1238" type="#_x0000_t75" alt="OPL20U25GSXzBJYl68kk8uQGfFKzs7yb1M4KJWUiLk6ZEvGF+qCIPSnY57AbBFCvTW25.2022.4343+K4lPs7H94VUqPe2XwIsfPRnrXQE//QTEXxb8/8N4CNc6FpgZahzpTjFhMzSA7T/nHJa11DE8Ng2TP3iAmRczFlmslSuUNOgUeb6yRvs0=" style="width:23.8pt;height:30.7pt" o:ole="">
            <v:imagedata r:id="rId72" o:title=""/>
          </v:shape>
          <o:OLEObject Type="Embed" ProgID="Equation.DSMT4" ShapeID="_x0000_i1238" DrawAspect="Content" ObjectID="_1739004741" r:id="rId37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.</w:t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  <w:highlight w:val="yellow"/>
        </w:rPr>
        <w:object w:dxaOrig="499" w:dyaOrig="620" w14:anchorId="2BF482C4">
          <v:shape id="_x0000_i1239" type="#_x0000_t75" alt="OPL20U25GSXzBJYl68kk8uQGfFKzs7yb1M4KJWUiLk6ZEvGF+qCIPSnY57AbBFCvTW25.2022.4343+K4lPs7H94VUqPe2XwIsfPRnrXQE//QTEXxb8/8N4CNc6FpgZahzpTjFhMzSA7T/nHJa11DE8Ng2TP3iAmRczFlmslSuUNOgUeb6yRvs0=" style="width:24.4pt;height:30.7pt" o:ole="">
            <v:imagedata r:id="rId74" o:title=""/>
          </v:shape>
          <o:OLEObject Type="Embed" ProgID="Equation.DSMT4" ShapeID="_x0000_i1239" DrawAspect="Content" ObjectID="_1739004742" r:id="rId372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520" w:dyaOrig="620" w14:anchorId="5E496D0C">
          <v:shape id="_x0000_i1240" type="#_x0000_t75" alt="OPL20U25GSXzBJYl68kk8uQGfFKzs7yb1M4KJWUiLk6ZEvGF+qCIPSnY57AbBFCvTW25.2022.4343+K4lPs7H94VUqPe2XwIsfPRnrXQE//QTEXxb8/8N4CNc6FpgZahzpTjFhMzSA7T/nHJa11DE8Ng2TP3iAmRczFlmslSuUNOgUeb6yRvs0=" style="width:26.3pt;height:30.7pt" o:ole="">
            <v:imagedata r:id="rId76" o:title=""/>
          </v:shape>
          <o:OLEObject Type="Embed" ProgID="Equation.DSMT4" ShapeID="_x0000_i1240" DrawAspect="Content" ObjectID="_1739004743" r:id="rId373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2D2B2799" w14:textId="77777777" w:rsidR="00813885" w:rsidRPr="000F7383" w:rsidRDefault="00813885" w:rsidP="00813885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6B9AED8C" w14:textId="063EDA67" w:rsidR="00813885" w:rsidRPr="000F7383" w:rsidRDefault="00813885" w:rsidP="00813885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C.</w:t>
      </w:r>
    </w:p>
    <w:p w14:paraId="79086B0D" w14:textId="01DF5795" w:rsidR="00813885" w:rsidRPr="000F7383" w:rsidRDefault="00813885" w:rsidP="00813885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D11E39">
          <v:shape id="_x0000_i1241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74" o:title=""/>
          </v:shape>
          <o:OLEObject Type="Embed" ProgID="Equation.DSMT4" ShapeID="_x0000_i1241" DrawAspect="Content" ObjectID="_1739004744" r:id="rId375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39ACBBBD">
          <v:shape id="_x0000_i1242" type="#_x0000_t75" alt="OPL20U25GSXzBJYl68kk8uQGfFKzs7yb1M4KJWUiLk6ZEvGF+qCIPSnY57AbBFCvTW25.2022.4343+K4lPs7H94VUqPe2XwIsfPRnrXQE//QTEXxb8/8N4CNc6FpgZahzpTjFhMzSA7T/nHJa11DE8Ng2TP3iAmRczFlmslSuUNOgUeb6yRvs0=" style="width:51.35pt;height:30.7pt" o:ole="">
            <v:imagedata r:id="rId376" o:title=""/>
          </v:shape>
          <o:OLEObject Type="Embed" ProgID="Equation.DSMT4" ShapeID="_x0000_i1242" DrawAspect="Content" ObjectID="_1739004745" r:id="rId377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trên trục số.</w:t>
      </w:r>
    </w:p>
    <w:p w14:paraId="097DE3B3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3D94F70F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23B54665" wp14:editId="7C5A5E3D">
            <wp:extent cx="3800044" cy="323735"/>
            <wp:effectExtent l="0" t="0" r="0" b="635"/>
            <wp:docPr id="48" name="Picture 4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835832" cy="326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6DAA9" w14:textId="7E1C8F34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, điểm </w:t>
      </w:r>
      <w:r w:rsidR="00BD49BC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BEB1F71">
          <v:shape id="_x0000_i1243" type="#_x0000_t75" alt="OPL20U25GSXzBJYl68kk8uQGfFKzs7yb1M4KJWUiLk6ZEvGF+qCIPSnY57AbBFCvTW25.2022.4343+K4lPs7H94VUqPe2XwIsfPRnrXQE//QTEXxb8/8N4CNc6FpgZahzpTjFhMzSA7T/nHJa11DE8Ng2TP3iAmRczFlmslSuUNOgUeb6yRvs0=" style="width:11.9pt;height:13.15pt" o:ole="">
            <v:imagedata r:id="rId378" o:title=""/>
          </v:shape>
          <o:OLEObject Type="Embed" ProgID="Equation.DSMT4" ShapeID="_x0000_i1243" DrawAspect="Content" ObjectID="_1739004746" r:id="rId379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đối của số nào?</w:t>
      </w:r>
    </w:p>
    <w:p w14:paraId="4B8F4190" w14:textId="4E92F552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1E94904">
          <v:shape id="_x0000_i1244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3" o:title=""/>
          </v:shape>
          <o:OLEObject Type="Embed" ProgID="Equation.DSMT4" ShapeID="_x0000_i1244" DrawAspect="Content" ObjectID="_1739004747" r:id="rId38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2DA2E842">
          <v:shape id="_x0000_i1245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81" o:title=""/>
          </v:shape>
          <o:OLEObject Type="Embed" ProgID="Equation.DSMT4" ShapeID="_x0000_i1245" DrawAspect="Content" ObjectID="_1739004748" r:id="rId38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320" w:dyaOrig="620" w14:anchorId="5DB50298">
          <v:shape id="_x0000_i1246" type="#_x0000_t75" alt="OPL20U25GSXzBJYl68kk8uQGfFKzs7yb1M4KJWUiLk6ZEvGF+qCIPSnY57AbBFCvTW25.2022.4343+K4lPs7H94VUqPe2XwIsfPRnrXQE//QTEXxb8/8N4CNc6FpgZahzpTjFhMzSA7T/nHJa11DE8Ng2TP3iAmRczFlmslSuUNOgUeb6yRvs0=" style="width:16.3pt;height:30.7pt" o:ole="">
            <v:imagedata r:id="rId83" o:title=""/>
          </v:shape>
          <o:OLEObject Type="Embed" ProgID="Equation.DSMT4" ShapeID="_x0000_i1246" DrawAspect="Content" ObjectID="_1739004749" r:id="rId382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.</w: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  <w:highlight w:val="yellow"/>
        </w:rPr>
        <w:object w:dxaOrig="360" w:dyaOrig="620" w14:anchorId="04315A2A">
          <v:shape id="_x0000_i1247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85" o:title=""/>
          </v:shape>
          <o:OLEObject Type="Embed" ProgID="Equation.DSMT4" ShapeID="_x0000_i1247" DrawAspect="Content" ObjectID="_1739004750" r:id="rId383"/>
        </w:objec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4B9FF974" w14:textId="77777777" w:rsidR="00813885" w:rsidRPr="000F7383" w:rsidRDefault="00813885" w:rsidP="00813885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5331BD44" w14:textId="7B2B5A3C" w:rsidR="00813885" w:rsidRPr="000F7383" w:rsidRDefault="00813885" w:rsidP="00813885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D.</w:t>
      </w:r>
    </w:p>
    <w:p w14:paraId="76DA35EF" w14:textId="2B8C1011" w:rsidR="00813885" w:rsidRPr="000F7383" w:rsidRDefault="00813885" w:rsidP="00813885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54084A">
          <v:shape id="_x0000_i124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74" o:title=""/>
          </v:shape>
          <o:OLEObject Type="Embed" ProgID="Equation.DSMT4" ShapeID="_x0000_i1248" DrawAspect="Content" ObjectID="_1739004751" r:id="rId384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ECEB91A">
          <v:shape id="_x0000_i1249" type="#_x0000_t75" alt="OPL20U25GSXzBJYl68kk8uQGfFKzs7yb1M4KJWUiLk6ZEvGF+qCIPSnY57AbBFCvTW25.2022.4343+K4lPs7H94VUqPe2XwIsfPRnrXQE//QTEXxb8/8N4CNc6FpgZahzpTjFhMzSA7T/nHJa11DE8Ng2TP3iAmRczFlmslSuUNOgUeb6yRvs0=" style="width:16.3pt;height:30.7pt" o:ole="">
            <v:imagedata r:id="rId385" o:title=""/>
          </v:shape>
          <o:OLEObject Type="Embed" ProgID="Equation.DSMT4" ShapeID="_x0000_i1249" DrawAspect="Content" ObjectID="_1739004752" r:id="rId386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trên trục số, số này là số đối của số </w:t>
      </w:r>
      <w:r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360" w:dyaOrig="620" w14:anchorId="1A860F5F">
          <v:shape id="_x0000_i1250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85" o:title=""/>
          </v:shape>
          <o:OLEObject Type="Embed" ProgID="Equation.DSMT4" ShapeID="_x0000_i1250" DrawAspect="Content" ObjectID="_1739004753" r:id="rId387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51D305AE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14:paraId="278DD248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31DE4A4A" wp14:editId="37D4C3BD">
            <wp:extent cx="3649014" cy="436579"/>
            <wp:effectExtent l="0" t="0" r="0" b="1905"/>
            <wp:docPr id="49" name="Picture 4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711213" cy="444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8E77B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iểm biểu diễn số đối của số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 w14:anchorId="745CA1AC">
          <v:shape id="_x0000_i1251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88" o:title=""/>
          </v:shape>
          <o:OLEObject Type="Embed" ProgID="Equation.DSMT4" ShapeID="_x0000_i1251" DrawAspect="Content" ObjectID="_1739004754" r:id="rId388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số là điểm nào?</w:t>
      </w:r>
    </w:p>
    <w:p w14:paraId="64650C8F" w14:textId="2C69A93E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0B327F7">
          <v:shape id="_x0000_i125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6" o:title=""/>
          </v:shape>
          <o:OLEObject Type="Embed" ProgID="Equation.DSMT4" ShapeID="_x0000_i1252" DrawAspect="Content" ObjectID="_1739004755" r:id="rId389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1410F88A">
          <v:shape id="_x0000_i1253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38" o:title=""/>
          </v:shape>
          <o:OLEObject Type="Embed" ProgID="Equation.DSMT4" ShapeID="_x0000_i1253" DrawAspect="Content" ObjectID="_1739004756" r:id="rId39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.</w: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  <w:highlight w:val="yellow"/>
        </w:rPr>
        <w:object w:dxaOrig="240" w:dyaOrig="279" w14:anchorId="6A1B7662">
          <v:shape id="_x0000_i1254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40" o:title=""/>
          </v:shape>
          <o:OLEObject Type="Embed" ProgID="Equation.DSMT4" ShapeID="_x0000_i1254" DrawAspect="Content" ObjectID="_1739004757" r:id="rId391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 w14:anchorId="3A998CE8">
          <v:shape id="_x0000_i125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2" o:title=""/>
          </v:shape>
          <o:OLEObject Type="Embed" ProgID="Equation.DSMT4" ShapeID="_x0000_i1255" DrawAspect="Content" ObjectID="_1739004758" r:id="rId392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5C81BD2F" w14:textId="77777777" w:rsidR="00813885" w:rsidRPr="000F7383" w:rsidRDefault="00813885" w:rsidP="00813885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78439747" w14:textId="0281DA64" w:rsidR="00813885" w:rsidRPr="000F7383" w:rsidRDefault="00813885" w:rsidP="00813885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C.</w:t>
      </w:r>
    </w:p>
    <w:p w14:paraId="540F6B83" w14:textId="52EE8A29" w:rsidR="00813885" w:rsidRPr="000F7383" w:rsidRDefault="00813885" w:rsidP="00813885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Số đối của số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E4D62A9">
          <v:shape id="_x0000_i1256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393" o:title=""/>
          </v:shape>
          <o:OLEObject Type="Embed" ProgID="Equation.DSMT4" ShapeID="_x0000_i1256" DrawAspect="Content" ObjectID="_1739004759" r:id="rId394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là </w:t>
      </w:r>
      <w:r w:rsidRPr="000F7383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360" w:dyaOrig="620" w14:anchorId="09CEC5AA">
          <v:shape id="_x0000_i1257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395" o:title=""/>
          </v:shape>
          <o:OLEObject Type="Embed" ProgID="Equation.DSMT4" ShapeID="_x0000_i1257" DrawAspect="Content" ObjectID="_1739004760" r:id="rId396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Điểm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2AE37CA">
          <v:shape id="_x0000_i1258" type="#_x0000_t75" alt="OPL20U25GSXzBJYl68kk8uQGfFKzs7yb1M4KJWUiLk6ZEvGF+qCIPSnY57AbBFCvTW25.2022.4343+K4lPs7H94VUqPe2XwIsfPRnrXQE//QTEXxb8/8N4CNc6FpgZahzpTjFhMzSA7T/nHJa11DE8Ng2TP3iAmRczFlmslSuUNOgUeb6yRvs0=" style="width:12.5pt;height:13.75pt" o:ole="">
            <v:imagedata r:id="rId397" o:title=""/>
          </v:shape>
          <o:OLEObject Type="Embed" ProgID="Equation.DSMT4" ShapeID="_x0000_i1258" DrawAspect="Content" ObjectID="_1739004761" r:id="rId398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là điểm biểu diễn của số đó.</w:t>
      </w:r>
    </w:p>
    <w:p w14:paraId="6C8E72F5" w14:textId="77777777" w:rsidR="00813885" w:rsidRPr="000F7383" w:rsidRDefault="00813885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</w:p>
    <w:p w14:paraId="139FB09B" w14:textId="3661D10D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0F7383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2FBF6B10">
          <v:shape id="_x0000_i1259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259" DrawAspect="Content" ObjectID="_1739004762" r:id="rId399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số nguyên nhỏ hơn</w:t>
      </w:r>
      <w:r w:rsidR="007975FA" w:rsidRPr="000F7383">
        <w:rPr>
          <w:rStyle w:val="CommentReference"/>
          <w:rFonts w:ascii="Times New Roman" w:hAnsi="Times New Roman" w:cs="Times New Roman"/>
          <w:sz w:val="24"/>
          <w:szCs w:val="24"/>
        </w:rPr>
        <w:t xml:space="preserve"> </w:t>
      </w:r>
      <w:r w:rsidR="007975FA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3DFAC3BA">
          <v:shape id="_x0000_i1260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400" o:title=""/>
          </v:shape>
          <o:OLEObject Type="Embed" ProgID="Equation.DSMT4" ShapeID="_x0000_i1260" DrawAspect="Content" ObjectID="_1739004763" r:id="rId401"/>
        </w:object>
      </w:r>
      <w:r w:rsidR="007975FA" w:rsidRPr="000F738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là:</w:t>
      </w:r>
    </w:p>
    <w:p w14:paraId="7046D7F0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865EEBE" wp14:editId="7984DAFE">
            <wp:extent cx="3752045" cy="450074"/>
            <wp:effectExtent l="0" t="0" r="1270" b="7620"/>
            <wp:docPr id="50" name="Picture 5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809321" cy="45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703C7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D7B02ED">
          <v:shape id="_x0000_i1261" type="#_x0000_t75" alt="OPL20U25GSXzBJYl68kk8uQGfFKzs7yb1M4KJWUiLk6ZEvGF+qCIPSnY57AbBFCvTW25.2022.4343+K4lPs7H94VUqPe2XwIsfPRnrXQE//QTEXxb8/8N4CNc6FpgZahzpTjFhMzSA7T/nHJa11DE8Ng2TP3iAmRczFlmslSuUNOgUeb6yRvs0=" style="width:24.4pt;height:16.3pt" o:ole="">
            <v:imagedata r:id="rId98" o:title=""/>
          </v:shape>
          <o:OLEObject Type="Embed" ProgID="Equation.DSMT4" ShapeID="_x0000_i1261" DrawAspect="Content" ObjectID="_1739004764" r:id="rId402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32C2E31">
          <v:shape id="_x0000_i1262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00" o:title=""/>
          </v:shape>
          <o:OLEObject Type="Embed" ProgID="Equation.DSMT4" ShapeID="_x0000_i1262" DrawAspect="Content" ObjectID="_1739004765" r:id="rId403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Chỉ có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0F4DD73">
          <v:shape id="_x0000_i1263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2" o:title=""/>
          </v:shape>
          <o:OLEObject Type="Embed" ProgID="Equation.DSMT4" ShapeID="_x0000_i1263" DrawAspect="Content" ObjectID="_1739004766" r:id="rId404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1BB8D139" w14:textId="6B4F68EB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 xml:space="preserve">Chỉ có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CE061D7">
          <v:shape id="_x0000_i126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4" o:title=""/>
          </v:shape>
          <o:OLEObject Type="Embed" ProgID="Equation.DSMT4" ShapeID="_x0000_i1264" DrawAspect="Content" ObjectID="_1739004767" r:id="rId405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 xml:space="preserve"> Điểm </w:t>
      </w:r>
      <w:r w:rsidRPr="000F738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40" w:dyaOrig="260" w14:anchorId="37163F83">
          <v:shape id="_x0000_i126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6" o:title=""/>
          </v:shape>
          <o:OLEObject Type="Embed" ProgID="Equation.DSMT4" ShapeID="_x0000_i1265" DrawAspect="Content" ObjectID="_1739004768" r:id="rId406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 xml:space="preserve"> và </w:t>
      </w:r>
      <w:r w:rsidRPr="000F738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60" w:dyaOrig="260" w14:anchorId="6B8F463A">
          <v:shape id="_x0000_i126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8" o:title=""/>
          </v:shape>
          <o:OLEObject Type="Embed" ProgID="Equation.DSMT4" ShapeID="_x0000_i1266" DrawAspect="Content" ObjectID="_1739004769" r:id="rId407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6A41241A" w14:textId="77777777" w:rsidR="00A770E3" w:rsidRPr="000F7383" w:rsidRDefault="00A770E3" w:rsidP="00A770E3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6012E7F7" w14:textId="2DBD5E24" w:rsidR="00A770E3" w:rsidRPr="000F7383" w:rsidRDefault="00A770E3" w:rsidP="00A770E3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D.</w:t>
      </w:r>
    </w:p>
    <w:p w14:paraId="6078EC51" w14:textId="497141DA" w:rsidR="00A770E3" w:rsidRPr="000F7383" w:rsidRDefault="00A770E3" w:rsidP="00A770E3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Điểm biểu diễn số </w:t>
      </w:r>
      <w:r w:rsidR="00B77925" w:rsidRPr="000F7383">
        <w:rPr>
          <w:rFonts w:ascii="Times New Roman" w:hAnsi="Times New Roman" w:cs="Times New Roman"/>
          <w:sz w:val="24"/>
          <w:szCs w:val="24"/>
        </w:rPr>
        <w:t>hữu tỉ nhỏ</w:t>
      </w:r>
      <w:r w:rsidR="007975FA" w:rsidRPr="000F7383">
        <w:rPr>
          <w:rFonts w:ascii="Times New Roman" w:hAnsi="Times New Roman" w:cs="Times New Roman"/>
          <w:sz w:val="24"/>
          <w:szCs w:val="24"/>
        </w:rPr>
        <w:t xml:space="preserve"> hơn </w:t>
      </w:r>
      <w:r w:rsidR="007975FA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0F583E0A">
          <v:shape id="_x0000_i1267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400" o:title=""/>
          </v:shape>
          <o:OLEObject Type="Embed" ProgID="Equation.DSMT4" ShapeID="_x0000_i1267" DrawAspect="Content" ObjectID="_1739004770" r:id="rId408"/>
        </w:object>
      </w:r>
      <w:r w:rsidR="00B77925" w:rsidRPr="000F7383">
        <w:rPr>
          <w:rFonts w:ascii="Times New Roman" w:hAnsi="Times New Roman" w:cs="Times New Roman"/>
          <w:sz w:val="24"/>
          <w:szCs w:val="24"/>
        </w:rPr>
        <w:t xml:space="preserve"> trên trục số là điểm nằm về phía trái số</w:t>
      </w:r>
      <w:r w:rsidR="007975FA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7975FA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61DFC723">
          <v:shape id="_x0000_i1268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400" o:title=""/>
          </v:shape>
          <o:OLEObject Type="Embed" ProgID="Equation.DSMT4" ShapeID="_x0000_i1268" DrawAspect="Content" ObjectID="_1739004771" r:id="rId409"/>
        </w:object>
      </w:r>
      <w:r w:rsidR="00B77925" w:rsidRPr="000F7383">
        <w:rPr>
          <w:rFonts w:ascii="Times New Roman" w:hAnsi="Times New Roman" w:cs="Times New Roman"/>
          <w:sz w:val="24"/>
          <w:szCs w:val="24"/>
        </w:rPr>
        <w:t xml:space="preserve"> trên trục. Và cả</w:t>
      </w:r>
      <w:r w:rsidR="007975FA" w:rsidRPr="000F7383">
        <w:rPr>
          <w:rFonts w:ascii="Times New Roman" w:hAnsi="Times New Roman" w:cs="Times New Roman"/>
          <w:sz w:val="24"/>
          <w:szCs w:val="24"/>
        </w:rPr>
        <w:t xml:space="preserve"> hai</w:t>
      </w:r>
      <w:r w:rsidR="00B77925" w:rsidRPr="000F7383">
        <w:rPr>
          <w:rFonts w:ascii="Times New Roman" w:hAnsi="Times New Roman" w:cs="Times New Roman"/>
          <w:sz w:val="24"/>
          <w:szCs w:val="24"/>
        </w:rPr>
        <w:t xml:space="preserve"> điểm </w:t>
      </w:r>
      <w:r w:rsidR="00B77925"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39F667">
          <v:shape id="_x0000_i126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10" o:title=""/>
          </v:shape>
          <o:OLEObject Type="Embed" ProgID="Equation.DSMT4" ShapeID="_x0000_i1269" DrawAspect="Content" ObjectID="_1739004772" r:id="rId411"/>
        </w:object>
      </w:r>
      <w:r w:rsidR="00B77925"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="00B77925"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F4278FF">
          <v:shape id="_x0000_i127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12" o:title=""/>
          </v:shape>
          <o:OLEObject Type="Embed" ProgID="Equation.DSMT4" ShapeID="_x0000_i1270" DrawAspect="Content" ObjectID="_1739004773" r:id="rId413"/>
        </w:object>
      </w:r>
      <w:r w:rsidR="00B77925" w:rsidRPr="000F7383">
        <w:rPr>
          <w:rFonts w:ascii="Times New Roman" w:hAnsi="Times New Roman" w:cs="Times New Roman"/>
          <w:sz w:val="24"/>
          <w:szCs w:val="24"/>
        </w:rPr>
        <w:t xml:space="preserve"> đều biểu diễn số nguyên.</w:t>
      </w:r>
    </w:p>
    <w:p w14:paraId="1C3F28B6" w14:textId="1979ACB9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0F7383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285FD67">
          <v:shape id="_x0000_i1271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271" DrawAspect="Content" ObjectID="_1739004774" r:id="rId414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số hữu tỉ lớn hơn </w:t>
      </w:r>
      <w:r w:rsidR="007975FA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3CFBBEA1">
          <v:shape id="_x0000_i1272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400" o:title=""/>
          </v:shape>
          <o:OLEObject Type="Embed" ProgID="Equation.DSMT4" ShapeID="_x0000_i1272" DrawAspect="Content" ObjectID="_1739004775" r:id="rId415"/>
        </w:object>
      </w:r>
      <w:r w:rsidR="007975FA" w:rsidRPr="000F738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là:</w:t>
      </w:r>
    </w:p>
    <w:p w14:paraId="3E09A004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8D238BB" wp14:editId="33D764E1">
            <wp:extent cx="4019952" cy="501399"/>
            <wp:effectExtent l="0" t="0" r="0" b="0"/>
            <wp:docPr id="51" name="Picture 5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076390" cy="508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C8163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.</w:t>
      </w:r>
      <w:r w:rsidRPr="000F738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 xml:space="preserve">Điểm </w:t>
      </w:r>
      <w:r w:rsidRPr="000F738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480" w:dyaOrig="320" w14:anchorId="19574CA2">
          <v:shape id="_x0000_i1273" type="#_x0000_t75" alt="OPL20U25GSXzBJYl68kk8uQGfFKzs7yb1M4KJWUiLk6ZEvGF+qCIPSnY57AbBFCvTW25.2022.4343+K4lPs7H94VUqPe2XwIsfPRnrXQE//QTEXxb8/8N4CNc6FpgZahzpTjFhMzSA7T/nHJa11DE8Ng2TP3iAmRczFlmslSuUNOgUeb6yRvs0=" style="width:23.8pt;height:16.3pt" o:ole="">
            <v:imagedata r:id="rId114" o:title=""/>
          </v:shape>
          <o:OLEObject Type="Embed" ProgID="Equation.DSMT4" ShapeID="_x0000_i1273" DrawAspect="Content" ObjectID="_1739004776" r:id="rId416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 xml:space="preserve"> và </w:t>
      </w:r>
      <w:r w:rsidRPr="000F738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60" w:dyaOrig="260" w14:anchorId="4523B233">
          <v:shape id="_x0000_i127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16" o:title=""/>
          </v:shape>
          <o:OLEObject Type="Embed" ProgID="Equation.DSMT4" ShapeID="_x0000_i1274" DrawAspect="Content" ObjectID="_1739004777" r:id="rId417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Chỉ có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5783615">
          <v:shape id="_x0000_i127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18" o:title=""/>
          </v:shape>
          <o:OLEObject Type="Embed" ProgID="Equation.DSMT4" ShapeID="_x0000_i1275" DrawAspect="Content" ObjectID="_1739004778" r:id="rId418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1C0C74D4" w14:textId="3E409648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 xml:space="preserve">Chỉ có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FBF7827">
          <v:shape id="_x0000_i127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4" o:title=""/>
          </v:shape>
          <o:OLEObject Type="Embed" ProgID="Equation.DSMT4" ShapeID="_x0000_i1276" DrawAspect="Content" ObjectID="_1739004779" r:id="rId419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Chỉ có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F7156AC">
          <v:shape id="_x0000_i127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21" o:title=""/>
          </v:shape>
          <o:OLEObject Type="Embed" ProgID="Equation.DSMT4" ShapeID="_x0000_i1277" DrawAspect="Content" ObjectID="_1739004780" r:id="rId42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79F3F44E" w14:textId="77777777" w:rsidR="00B77925" w:rsidRPr="000F7383" w:rsidRDefault="00B77925" w:rsidP="00B77925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1EF05870" w14:textId="36C5E364" w:rsidR="00B77925" w:rsidRPr="000F7383" w:rsidRDefault="00B77925" w:rsidP="00B77925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057D7D29" w14:textId="783550E0" w:rsidR="00B77925" w:rsidRPr="000F7383" w:rsidRDefault="00B77925" w:rsidP="00B77925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>Điểm biểu diễn số hữu tỉ lớ</w:t>
      </w:r>
      <w:r w:rsidR="00DD189C" w:rsidRPr="000F7383">
        <w:rPr>
          <w:rFonts w:ascii="Times New Roman" w:hAnsi="Times New Roman" w:cs="Times New Roman"/>
          <w:sz w:val="24"/>
          <w:szCs w:val="24"/>
        </w:rPr>
        <w:t xml:space="preserve">n hơn </w:t>
      </w:r>
      <w:r w:rsidR="00DD189C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185ECD09">
          <v:shape id="_x0000_i1278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400" o:title=""/>
          </v:shape>
          <o:OLEObject Type="Embed" ProgID="Equation.DSMT4" ShapeID="_x0000_i1278" DrawAspect="Content" ObjectID="_1739004781" r:id="rId421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trên trục số là điểm nằm về phía bên phải số</w:t>
      </w:r>
      <w:r w:rsidR="00DD189C"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="00DD189C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5B26BD34">
          <v:shape id="_x0000_i1279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400" o:title=""/>
          </v:shape>
          <o:OLEObject Type="Embed" ProgID="Equation.DSMT4" ShapeID="_x0000_i1279" DrawAspect="Content" ObjectID="_1739004782" r:id="rId422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trên trục. </w:t>
      </w:r>
    </w:p>
    <w:p w14:paraId="4ED2304E" w14:textId="77777777" w:rsidR="00B77925" w:rsidRPr="000F7383" w:rsidRDefault="00B77925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</w:p>
    <w:p w14:paraId="24EAB5E5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2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Các phân số biểu diễn số hữu tỉ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60" w:dyaOrig="620" w14:anchorId="5A16CA8B">
          <v:shape id="_x0000_i1280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23" o:title=""/>
          </v:shape>
          <o:OLEObject Type="Embed" ProgID="Equation.DSMT4" ShapeID="_x0000_i1280" DrawAspect="Content" ObjectID="_1739004783" r:id="rId423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là:</w:t>
      </w:r>
    </w:p>
    <w:p w14:paraId="5B50D39A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1660" w:dyaOrig="620" w14:anchorId="376509F8">
          <v:shape id="_x0000_i1281" type="#_x0000_t75" alt="OPL20U25GSXzBJYl68kk8uQGfFKzs7yb1M4KJWUiLk6ZEvGF+qCIPSnY57AbBFCvTW25.2022.4343+K4lPs7H94VUqPe2XwIsfPRnrXQE//QTEXxb8/8N4CNc6FpgZahzpTjFhMzSA7T/nHJa11DE8Ng2TP3iAmRczFlmslSuUNOgUeb6yRvs0=" style="width:83.25pt;height:30.7pt" o:ole="">
            <v:imagedata r:id="rId125" o:title=""/>
          </v:shape>
          <o:OLEObject Type="Embed" ProgID="Equation.DSMT4" ShapeID="_x0000_i1281" DrawAspect="Content" ObjectID="_1739004784" r:id="rId424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820" w:dyaOrig="620" w14:anchorId="3A3C2FE8">
          <v:shape id="_x0000_i1282" type="#_x0000_t75" alt="OPL20U25GSXzBJYl68kk8uQGfFKzs7yb1M4KJWUiLk6ZEvGF+qCIPSnY57AbBFCvTW25.2022.4343+K4lPs7H94VUqPe2XwIsfPRnrXQE//QTEXxb8/8N4CNc6FpgZahzpTjFhMzSA7T/nHJa11DE8Ng2TP3iAmRczFlmslSuUNOgUeb6yRvs0=" style="width:90.8pt;height:30.7pt" o:ole="">
            <v:imagedata r:id="rId127" o:title=""/>
          </v:shape>
          <o:OLEObject Type="Embed" ProgID="Equation.DSMT4" ShapeID="_x0000_i1282" DrawAspect="Content" ObjectID="_1739004785" r:id="rId425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46D2AABD" w14:textId="105C47BD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3206B5B1">
          <v:shape id="_x0000_i1283" type="#_x0000_t75" alt="OPL20U25GSXzBJYl68kk8uQGfFKzs7yb1M4KJWUiLk6ZEvGF+qCIPSnY57AbBFCvTW25.2022.4343+K4lPs7H94VUqPe2XwIsfPRnrXQE//QTEXxb8/8N4CNc6FpgZahzpTjFhMzSA7T/nHJa11DE8Ng2TP3iAmRczFlmslSuUNOgUeb6yRvs0=" style="width:90.8pt;height:30.7pt" o:ole="">
            <v:imagedata r:id="rId129" o:title=""/>
          </v:shape>
          <o:OLEObject Type="Embed" ProgID="Equation.DSMT4" ShapeID="_x0000_i1283" DrawAspect="Content" ObjectID="_1739004786" r:id="rId426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1640" w:dyaOrig="620" w14:anchorId="46751C0B">
          <v:shape id="_x0000_i1284" type="#_x0000_t75" alt="OPL20U25GSXzBJYl68kk8uQGfFKzs7yb1M4KJWUiLk6ZEvGF+qCIPSnY57AbBFCvTW25.2022.4343+K4lPs7H94VUqPe2XwIsfPRnrXQE//QTEXxb8/8N4CNc6FpgZahzpTjFhMzSA7T/nHJa11DE8Ng2TP3iAmRczFlmslSuUNOgUeb6yRvs0=" style="width:81.4pt;height:30.7pt" o:ole="">
            <v:imagedata r:id="rId131" o:title=""/>
          </v:shape>
          <o:OLEObject Type="Embed" ProgID="Equation.DSMT4" ShapeID="_x0000_i1284" DrawAspect="Content" ObjectID="_1739004787" r:id="rId427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03CFC577" w14:textId="77777777" w:rsidR="00B77925" w:rsidRPr="000F7383" w:rsidRDefault="00B77925" w:rsidP="00B77925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3130B272" w14:textId="2DFAB4DD" w:rsidR="00B77925" w:rsidRPr="000F7383" w:rsidRDefault="00B77925" w:rsidP="00B77925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B.</w:t>
      </w:r>
    </w:p>
    <w:p w14:paraId="05F94AD2" w14:textId="0BA3B8CB" w:rsidR="00B77925" w:rsidRPr="000F7383" w:rsidRDefault="00B77925" w:rsidP="00B77925">
      <w:pPr>
        <w:ind w:left="992" w:firstLine="270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hAnsi="Times New Roman" w:cs="Times New Roman"/>
          <w:bCs/>
          <w:sz w:val="24"/>
          <w:szCs w:val="24"/>
        </w:rPr>
        <w:t>Các phân số cần tìm là phân số bằng với phân số đã cho.</w:t>
      </w:r>
    </w:p>
    <w:p w14:paraId="1AECEECD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Các phân số biểu diễn số hữu tỉ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 w14:anchorId="15C1BC8C">
          <v:shape id="_x0000_i1285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133" o:title=""/>
          </v:shape>
          <o:OLEObject Type="Embed" ProgID="Equation.DSMT4" ShapeID="_x0000_i1285" DrawAspect="Content" ObjectID="_1739004788" r:id="rId428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là:</w:t>
      </w:r>
    </w:p>
    <w:p w14:paraId="0E91F5A8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446B0593">
          <v:shape id="_x0000_i1286" type="#_x0000_t75" alt="OPL20U25GSXzBJYl68kk8uQGfFKzs7yb1M4KJWUiLk6ZEvGF+qCIPSnY57AbBFCvTW25.2022.4343+K4lPs7H94VUqPe2XwIsfPRnrXQE//QTEXxb8/8N4CNc6FpgZahzpTjFhMzSA7T/nHJa11DE8Ng2TP3iAmRczFlmslSuUNOgUeb6yRvs0=" style="width:70.1pt;height:30.7pt" o:ole="">
            <v:imagedata r:id="rId135" o:title=""/>
          </v:shape>
          <o:OLEObject Type="Embed" ProgID="Equation.DSMT4" ShapeID="_x0000_i1286" DrawAspect="Content" ObjectID="_1739004789" r:id="rId429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359" w:dyaOrig="620" w14:anchorId="58C1B384">
          <v:shape id="_x0000_i1287" type="#_x0000_t75" alt="OPL20U25GSXzBJYl68kk8uQGfFKzs7yb1M4KJWUiLk6ZEvGF+qCIPSnY57AbBFCvTW25.2022.4343+K4lPs7H94VUqPe2XwIsfPRnrXQE//QTEXxb8/8N4CNc6FpgZahzpTjFhMzSA7T/nHJa11DE8Ng2TP3iAmRczFlmslSuUNOgUeb6yRvs0=" style="width:68.25pt;height:30.7pt" o:ole="">
            <v:imagedata r:id="rId137" o:title=""/>
          </v:shape>
          <o:OLEObject Type="Embed" ProgID="Equation.DSMT4" ShapeID="_x0000_i1287" DrawAspect="Content" ObjectID="_1739004790" r:id="rId430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1089F6F1" w14:textId="357AF903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1A10A400">
          <v:shape id="_x0000_i1288" type="#_x0000_t75" alt="OPL20U25GSXzBJYl68kk8uQGfFKzs7yb1M4KJWUiLk6ZEvGF+qCIPSnY57AbBFCvTW25.2022.4343+K4lPs7H94VUqPe2XwIsfPRnrXQE//QTEXxb8/8N4CNc6FpgZahzpTjFhMzSA7T/nHJa11DE8Ng2TP3iAmRczFlmslSuUNOgUeb6yRvs0=" style="width:68.85pt;height:30.7pt" o:ole="">
            <v:imagedata r:id="rId139" o:title=""/>
          </v:shape>
          <o:OLEObject Type="Embed" ProgID="Equation.DSMT4" ShapeID="_x0000_i1288" DrawAspect="Content" ObjectID="_1739004791" r:id="rId43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0B704DB3">
          <v:shape id="_x0000_i1289" type="#_x0000_t75" alt="OPL20U25GSXzBJYl68kk8uQGfFKzs7yb1M4KJWUiLk6ZEvGF+qCIPSnY57AbBFCvTW25.2022.4343+K4lPs7H94VUqPe2XwIsfPRnrXQE//QTEXxb8/8N4CNc6FpgZahzpTjFhMzSA7T/nHJa11DE8Ng2TP3iAmRczFlmslSuUNOgUeb6yRvs0=" style="width:70.75pt;height:30.7pt" o:ole="">
            <v:imagedata r:id="rId141" o:title=""/>
          </v:shape>
          <o:OLEObject Type="Embed" ProgID="Equation.DSMT4" ShapeID="_x0000_i1289" DrawAspect="Content" ObjectID="_1739004792" r:id="rId432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77844F8F" w14:textId="77777777" w:rsidR="00B77925" w:rsidRPr="000F7383" w:rsidRDefault="00B77925" w:rsidP="00B77925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49AFC779" w14:textId="09572455" w:rsidR="00B77925" w:rsidRPr="000F7383" w:rsidRDefault="00B77925" w:rsidP="00B77925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B.</w:t>
      </w:r>
    </w:p>
    <w:p w14:paraId="17D324EA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Các số biểu diễn số hữu tỉ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40" w:dyaOrig="620" w14:anchorId="6E617A41">
          <v:shape id="_x0000_i1290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143" o:title=""/>
          </v:shape>
          <o:OLEObject Type="Embed" ProgID="Equation.DSMT4" ShapeID="_x0000_i1290" DrawAspect="Content" ObjectID="_1739004793" r:id="rId433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là:</w:t>
      </w:r>
    </w:p>
    <w:p w14:paraId="1A3BE2AD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2C9C1297">
          <v:shape id="_x0000_i1291" type="#_x0000_t75" alt="OPL20U25GSXzBJYl68kk8uQGfFKzs7yb1M4KJWUiLk6ZEvGF+qCIPSnY57AbBFCvTW25.2022.4343+K4lPs7H94VUqPe2XwIsfPRnrXQE//QTEXxb8/8N4CNc6FpgZahzpTjFhMzSA7T/nHJa11DE8Ng2TP3iAmRczFlmslSuUNOgUeb6yRvs0=" style="width:77.65pt;height:30.7pt" o:ole="">
            <v:imagedata r:id="rId145" o:title=""/>
          </v:shape>
          <o:OLEObject Type="Embed" ProgID="Equation.DSMT4" ShapeID="_x0000_i1291" DrawAspect="Content" ObjectID="_1739004794" r:id="rId434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7A81F1CF">
          <v:shape id="_x0000_i1292" type="#_x0000_t75" alt="OPL20U25GSXzBJYl68kk8uQGfFKzs7yb1M4KJWUiLk6ZEvGF+qCIPSnY57AbBFCvTW25.2022.4343+K4lPs7H94VUqPe2XwIsfPRnrXQE//QTEXxb8/8N4CNc6FpgZahzpTjFhMzSA7T/nHJa11DE8Ng2TP3iAmRczFlmslSuUNOgUeb6yRvs0=" style="width:63.25pt;height:30.7pt" o:ole="">
            <v:imagedata r:id="rId147" o:title=""/>
          </v:shape>
          <o:OLEObject Type="Embed" ProgID="Equation.DSMT4" ShapeID="_x0000_i1292" DrawAspect="Content" ObjectID="_1739004795" r:id="rId435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0673CD22" w14:textId="1AD0C269" w:rsidR="006F38C1" w:rsidRPr="000F7383" w:rsidRDefault="00C22B02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F38C1" w:rsidRPr="000F7383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662692ED">
          <v:shape id="_x0000_i1293" type="#_x0000_t75" alt="OPL20U25GSXzBJYl68kk8uQGfFKzs7yb1M4KJWUiLk6ZEvGF+qCIPSnY57AbBFCvTW25.2022.4343+K4lPs7H94VUqPe2XwIsfPRnrXQE//QTEXxb8/8N4CNc6FpgZahzpTjFhMzSA7T/nHJa11DE8Ng2TP3iAmRczFlmslSuUNOgUeb6yRvs0=" style="width:1in;height:30.7pt" o:ole="">
            <v:imagedata r:id="rId149" o:title=""/>
          </v:shape>
          <o:OLEObject Type="Embed" ProgID="Equation.DSMT4" ShapeID="_x0000_i1293" DrawAspect="Content" ObjectID="_1739004796" r:id="rId436"/>
        </w:object>
      </w:r>
      <w:r w:rsidR="006F38C1" w:rsidRPr="000F7383">
        <w:rPr>
          <w:rFonts w:ascii="Times New Roman" w:hAnsi="Times New Roman" w:cs="Times New Roman"/>
          <w:sz w:val="24"/>
          <w:szCs w:val="24"/>
        </w:rPr>
        <w:t>.</w:t>
      </w:r>
      <w:r w:rsidR="006F38C1" w:rsidRPr="000F7383">
        <w:rPr>
          <w:rFonts w:ascii="Times New Roman" w:hAnsi="Times New Roman" w:cs="Times New Roman"/>
          <w:sz w:val="24"/>
          <w:szCs w:val="24"/>
        </w:rPr>
        <w:tab/>
      </w:r>
      <w:r w:rsidR="006F38C1" w:rsidRPr="000F7383">
        <w:rPr>
          <w:rFonts w:ascii="Times New Roman" w:hAnsi="Times New Roman" w:cs="Times New Roman"/>
          <w:sz w:val="24"/>
          <w:szCs w:val="24"/>
        </w:rPr>
        <w:tab/>
      </w:r>
      <w:r w:rsidR="006F38C1"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="006F38C1"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="006F38C1" w:rsidRPr="000F73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F38C1" w:rsidRPr="000F738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440" w:dyaOrig="620" w14:anchorId="70DF6A55">
          <v:shape id="_x0000_i1294" type="#_x0000_t75" alt="OPL20U25GSXzBJYl68kk8uQGfFKzs7yb1M4KJWUiLk6ZEvGF+qCIPSnY57AbBFCvTW25.2022.4343+K4lPs7H94VUqPe2XwIsfPRnrXQE//QTEXxb8/8N4CNc6FpgZahzpTjFhMzSA7T/nHJa11DE8Ng2TP3iAmRczFlmslSuUNOgUeb6yRvs0=" style="width:1in;height:30.7pt" o:ole="">
            <v:imagedata r:id="rId151" o:title=""/>
          </v:shape>
          <o:OLEObject Type="Embed" ProgID="Equation.DSMT4" ShapeID="_x0000_i1294" DrawAspect="Content" ObjectID="_1739004797" r:id="rId437"/>
        </w:object>
      </w:r>
      <w:r w:rsidR="006F38C1"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1079A4F2" w14:textId="77777777" w:rsidR="00B77925" w:rsidRPr="000F7383" w:rsidRDefault="00B77925" w:rsidP="00B77925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705F3B7A" w14:textId="1A25F9EB" w:rsidR="00B77925" w:rsidRPr="000F7383" w:rsidRDefault="00B77925" w:rsidP="00B77925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ọn </w:t>
      </w:r>
      <w:r w:rsidR="00C22B02"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D</w:t>
      </w: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2391535E" w14:textId="77777777" w:rsidR="006F38C1" w:rsidRPr="000F7383" w:rsidRDefault="006F38C1" w:rsidP="006F38C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0F7383">
        <w:rPr>
          <w:rFonts w:ascii="Times New Roman" w:hAnsi="Times New Roman" w:cs="Times New Roman"/>
          <w:sz w:val="24"/>
          <w:szCs w:val="24"/>
        </w:rPr>
        <w:t>Cho trục số sau:</w:t>
      </w:r>
    </w:p>
    <w:p w14:paraId="1937F19A" w14:textId="77777777" w:rsidR="006F38C1" w:rsidRPr="000F7383" w:rsidRDefault="006F38C1" w:rsidP="006F38C1">
      <w:pPr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45EAD2" wp14:editId="3A4E6763">
            <wp:extent cx="4200387" cy="460374"/>
            <wp:effectExtent l="0" t="0" r="0" b="0"/>
            <wp:docPr id="52" name="Hình ảnh 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Hình ảnh 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387" cy="460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C5A1E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14:paraId="3059FB14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45FF2FB9">
          <v:shape id="_x0000_i1295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3" o:title=""/>
          </v:shape>
          <o:OLEObject Type="Embed" ProgID="Equation.DSMT4" ShapeID="_x0000_i1295" DrawAspect="Content" ObjectID="_1739004798" r:id="rId438"/>
        </w:object>
      </w:r>
      <w:r w:rsidRPr="000F7383">
        <w:rPr>
          <w:rFonts w:ascii="Times New Roman" w:eastAsia="Calibri" w:hAnsi="Times New Roman" w:cs="Times New Roman"/>
          <w:sz w:val="24"/>
          <w:szCs w:val="24"/>
        </w:rPr>
        <w:t>biểu diễn số hữu tỉ dương.</w:t>
      </w:r>
    </w:p>
    <w:p w14:paraId="0702015D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69D694F6">
          <v:shape id="_x0000_i1296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5" o:title=""/>
          </v:shape>
          <o:OLEObject Type="Embed" ProgID="Equation.DSMT4" ShapeID="_x0000_i1296" DrawAspect="Content" ObjectID="_1739004799" r:id="rId439"/>
        </w:object>
      </w:r>
      <w:r w:rsidRPr="000F7383">
        <w:rPr>
          <w:rFonts w:ascii="Times New Roman" w:eastAsia="Calibri" w:hAnsi="Times New Roman" w:cs="Times New Roman"/>
          <w:sz w:val="24"/>
          <w:szCs w:val="24"/>
        </w:rPr>
        <w:t>biểu diễn số hữu tỉ âm.</w:t>
      </w:r>
    </w:p>
    <w:p w14:paraId="72FB111E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.</w: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eastAsia="Calibri" w:hAnsi="Times New Roman" w:cs="Times New Roman"/>
          <w:sz w:val="24"/>
          <w:szCs w:val="24"/>
          <w:highlight w:val="yellow"/>
        </w:rPr>
        <w:t>Điểm</w: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  <w:highlight w:val="yellow"/>
        </w:rPr>
        <w:object w:dxaOrig="240" w:dyaOrig="260" w14:anchorId="681D8984">
          <v:shape id="_x0000_i1297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3" o:title=""/>
          </v:shape>
          <o:OLEObject Type="Embed" ProgID="Equation.DSMT4" ShapeID="_x0000_i1297" DrawAspect="Content" ObjectID="_1739004800" r:id="rId440"/>
        </w:object>
      </w:r>
      <w:r w:rsidRPr="000F7383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và </w:t>
      </w:r>
      <w:r w:rsidRPr="000F7383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240" w:dyaOrig="260" w14:anchorId="50317939">
          <v:shape id="_x0000_i129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58" o:title=""/>
          </v:shape>
          <o:OLEObject Type="Embed" ProgID="Equation.DSMT4" ShapeID="_x0000_i1298" DrawAspect="Content" ObjectID="_1739004801" r:id="rId441"/>
        </w:object>
      </w:r>
      <w:r w:rsidRPr="000F7383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biểu diễn hai số đối nhau.</w:t>
      </w:r>
    </w:p>
    <w:p w14:paraId="24CC9EEA" w14:textId="4073D0A0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Pr="000F7383">
        <w:rPr>
          <w:rFonts w:ascii="Times New Roman" w:hAnsi="Times New Roman" w:cs="Times New Roman"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5046B9B">
          <v:shape id="_x0000_i129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60" o:title=""/>
          </v:shape>
          <o:OLEObject Type="Embed" ProgID="Equation.DSMT4" ShapeID="_x0000_i1299" DrawAspect="Content" ObjectID="_1739004802" r:id="rId442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5A0E25D">
          <v:shape id="_x0000_i130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62" o:title=""/>
          </v:shape>
          <o:OLEObject Type="Embed" ProgID="Equation.DSMT4" ShapeID="_x0000_i1300" DrawAspect="Content" ObjectID="_1739004803" r:id="rId443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hai số nguyên liên tiếp.</w:t>
      </w:r>
    </w:p>
    <w:p w14:paraId="37355101" w14:textId="77777777" w:rsidR="00B77925" w:rsidRPr="000F7383" w:rsidRDefault="00B77925" w:rsidP="00B77925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137155C1" w14:textId="77777777" w:rsidR="00B77925" w:rsidRPr="000F7383" w:rsidRDefault="00B77925" w:rsidP="00B77925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C.</w:t>
      </w:r>
    </w:p>
    <w:p w14:paraId="36174EC3" w14:textId="6DBBC68F" w:rsidR="00B77925" w:rsidRPr="000F7383" w:rsidRDefault="00B77925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98FF549">
          <v:shape id="_x0000_i1301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44" o:title=""/>
          </v:shape>
          <o:OLEObject Type="Embed" ProgID="Equation.DSMT4" ShapeID="_x0000_i1301" DrawAspect="Content" ObjectID="_1739004804" r:id="rId445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5EB1C03C">
          <v:shape id="_x0000_i1302" type="#_x0000_t75" alt="OPL20U25GSXzBJYl68kk8uQGfFKzs7yb1M4KJWUiLk6ZEvGF+qCIPSnY57AbBFCvTW25.2022.4343+K4lPs7H94VUqPe2XwIsfPRnrXQE//QTEXxb8/8N4CNc6FpgZahzpTjFhMzSA7T/nHJa11DE8Ng2TP3iAmRczFlmslSuUNOgUeb6yRvs0=" style="width:15.05pt;height:12.5pt" o:ole="">
            <v:imagedata r:id="rId446" o:title=""/>
          </v:shape>
          <o:OLEObject Type="Embed" ProgID="Equation.DSMT4" ShapeID="_x0000_i1302" DrawAspect="Content" ObjectID="_1739004805" r:id="rId447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F7638B4">
          <v:shape id="_x0000_i1303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48" o:title=""/>
          </v:shape>
          <o:OLEObject Type="Embed" ProgID="Equation.DSMT4" ShapeID="_x0000_i1303" DrawAspect="Content" ObjectID="_1739004806" r:id="rId449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4A82458">
          <v:shape id="_x0000_i1304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450" o:title=""/>
          </v:shape>
          <o:OLEObject Type="Embed" ProgID="Equation.DSMT4" ShapeID="_x0000_i1304" DrawAspect="Content" ObjectID="_1739004807" r:id="rId451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58F949F4" w14:textId="77777777" w:rsidR="006F38C1" w:rsidRPr="000F7383" w:rsidRDefault="006F38C1" w:rsidP="006F38C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0F7383">
        <w:rPr>
          <w:rFonts w:ascii="Times New Roman" w:hAnsi="Times New Roman" w:cs="Times New Roman"/>
          <w:sz w:val="24"/>
          <w:szCs w:val="24"/>
        </w:rPr>
        <w:t>Cho trục số sau:</w:t>
      </w:r>
    </w:p>
    <w:p w14:paraId="6E96F266" w14:textId="77777777" w:rsidR="006F38C1" w:rsidRPr="000F7383" w:rsidRDefault="006F38C1" w:rsidP="006F38C1">
      <w:pPr>
        <w:spacing w:before="60" w:after="6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CE1066C" wp14:editId="0FC045B0">
            <wp:extent cx="4254322" cy="469710"/>
            <wp:effectExtent l="0" t="0" r="0" b="6985"/>
            <wp:docPr id="53" name="Picture 5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902010" cy="54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E2E50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14:paraId="79A38541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6818E772">
          <v:shape id="_x0000_i1305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3" o:title=""/>
          </v:shape>
          <o:OLEObject Type="Embed" ProgID="Equation.DSMT4" ShapeID="_x0000_i1305" DrawAspect="Content" ObjectID="_1739004808" r:id="rId452"/>
        </w:object>
      </w:r>
      <w:r w:rsidRPr="000F7383">
        <w:rPr>
          <w:rFonts w:ascii="Times New Roman" w:eastAsia="Calibri" w:hAnsi="Times New Roman" w:cs="Times New Roman"/>
          <w:sz w:val="24"/>
          <w:szCs w:val="24"/>
        </w:rPr>
        <w:t>biểu diễn số nguyên dương.</w:t>
      </w:r>
    </w:p>
    <w:p w14:paraId="113C18C9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.</w: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eastAsia="Calibri" w:hAnsi="Times New Roman" w:cs="Times New Roman"/>
          <w:sz w:val="24"/>
          <w:szCs w:val="24"/>
          <w:highlight w:val="yellow"/>
        </w:rPr>
        <w:t>Điểm</w: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  <w:highlight w:val="yellow"/>
        </w:rPr>
        <w:object w:dxaOrig="240" w:dyaOrig="260" w14:anchorId="1E73DC34">
          <v:shape id="_x0000_i1306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5" o:title=""/>
          </v:shape>
          <o:OLEObject Type="Embed" ProgID="Equation.DSMT4" ShapeID="_x0000_i1306" DrawAspect="Content" ObjectID="_1739004809" r:id="rId453"/>
        </w:object>
      </w:r>
      <w:r w:rsidRPr="000F7383">
        <w:rPr>
          <w:rFonts w:ascii="Times New Roman" w:eastAsia="Calibri" w:hAnsi="Times New Roman" w:cs="Times New Roman"/>
          <w:sz w:val="24"/>
          <w:szCs w:val="24"/>
          <w:highlight w:val="yellow"/>
        </w:rPr>
        <w:t>biểu diễn số nguyên dương.</w:t>
      </w:r>
    </w:p>
    <w:p w14:paraId="498F8866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40" w:dyaOrig="279" w14:anchorId="5DD37DEC">
          <v:shape id="_x0000_i1307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167" o:title=""/>
          </v:shape>
          <o:OLEObject Type="Embed" ProgID="Equation.DSMT4" ShapeID="_x0000_i1307" DrawAspect="Content" ObjectID="_1739004810" r:id="rId454"/>
        </w:objec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sz w:val="24"/>
          <w:szCs w:val="24"/>
        </w:rPr>
        <w:t>biểu diễn số nguyên dương.</w:t>
      </w:r>
    </w:p>
    <w:p w14:paraId="22707F6F" w14:textId="028C8210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0F7383">
        <w:rPr>
          <w:rFonts w:ascii="Times New Roman" w:eastAsia="Calibri" w:hAnsi="Times New Roman" w:cs="Times New Roman"/>
          <w:sz w:val="24"/>
          <w:szCs w:val="24"/>
        </w:rPr>
        <w:t>Điểm</w: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40" w:dyaOrig="279" w14:anchorId="1592A812">
          <v:shape id="_x0000_i1308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167" o:title=""/>
          </v:shape>
          <o:OLEObject Type="Embed" ProgID="Equation.DSMT4" ShapeID="_x0000_i1308" DrawAspect="Content" ObjectID="_1739004811" r:id="rId455"/>
        </w:objec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sz w:val="24"/>
          <w:szCs w:val="24"/>
        </w:rPr>
        <w:t>biểu diễn số nguyên âm.</w:t>
      </w:r>
    </w:p>
    <w:p w14:paraId="445270D6" w14:textId="77777777" w:rsidR="00B77925" w:rsidRPr="000F7383" w:rsidRDefault="00B77925" w:rsidP="00B77925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29BF9BBC" w14:textId="16DF4DEB" w:rsidR="00B77925" w:rsidRPr="000F7383" w:rsidRDefault="00B77925" w:rsidP="00B77925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B.</w:t>
      </w:r>
    </w:p>
    <w:p w14:paraId="63664F04" w14:textId="6CF0F997" w:rsidR="00B77925" w:rsidRPr="000F7383" w:rsidRDefault="00B77925" w:rsidP="0034346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6F236ED">
          <v:shape id="_x0000_i130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44" o:title=""/>
          </v:shape>
          <o:OLEObject Type="Embed" ProgID="Equation.DSMT4" ShapeID="_x0000_i1309" DrawAspect="Content" ObjectID="_1739004812" r:id="rId456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</w:t>
      </w:r>
      <w:r w:rsidR="0034346E" w:rsidRPr="000F738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5321735">
          <v:shape id="_x0000_i1310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457" o:title=""/>
          </v:shape>
          <o:OLEObject Type="Embed" ProgID="Equation.DSMT4" ShapeID="_x0000_i1310" DrawAspect="Content" ObjectID="_1739004813" r:id="rId458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DB148CA">
          <v:shape id="_x0000_i1311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48" o:title=""/>
          </v:shape>
          <o:OLEObject Type="Embed" ProgID="Equation.DSMT4" ShapeID="_x0000_i1311" DrawAspect="Content" ObjectID="_1739004814" r:id="rId459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5421CAA">
          <v:shape id="_x0000_i1312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450" o:title=""/>
          </v:shape>
          <o:OLEObject Type="Embed" ProgID="Equation.DSMT4" ShapeID="_x0000_i1312" DrawAspect="Content" ObjectID="_1739004815" r:id="rId46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="0034346E" w:rsidRPr="000F7383">
        <w:rPr>
          <w:rFonts w:ascii="Times New Roman" w:hAnsi="Times New Roman" w:cs="Times New Roman"/>
          <w:sz w:val="24"/>
          <w:szCs w:val="24"/>
        </w:rPr>
        <w:t xml:space="preserve"> Điểm </w:t>
      </w:r>
      <w:r w:rsidR="0034346E"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B22C4ED">
          <v:shape id="_x0000_i1313" type="#_x0000_t75" alt="OPL20U25GSXzBJYl68kk8uQGfFKzs7yb1M4KJWUiLk6ZEvGF+qCIPSnY57AbBFCvTW25.2022.4343+K4lPs7H94VUqPe2XwIsfPRnrXQE//QTEXxb8/8N4CNc6FpgZahzpTjFhMzSA7T/nHJa11DE8Ng2TP3iAmRczFlmslSuUNOgUeb6yRvs0=" style="width:12.5pt;height:13.75pt" o:ole="">
            <v:imagedata r:id="rId461" o:title=""/>
          </v:shape>
          <o:OLEObject Type="Embed" ProgID="Equation.DSMT4" ShapeID="_x0000_i1313" DrawAspect="Content" ObjectID="_1739004816" r:id="rId462"/>
        </w:object>
      </w:r>
      <w:r w:rsidR="0034346E" w:rsidRPr="000F7383">
        <w:rPr>
          <w:rFonts w:ascii="Times New Roman" w:hAnsi="Times New Roman" w:cs="Times New Roman"/>
          <w:sz w:val="24"/>
          <w:szCs w:val="24"/>
        </w:rPr>
        <w:t xml:space="preserve"> biểu diễn số </w:t>
      </w:r>
      <w:r w:rsidR="0034346E" w:rsidRPr="000F738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EB808FC">
          <v:shape id="_x0000_i1314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463" o:title=""/>
          </v:shape>
          <o:OLEObject Type="Embed" ProgID="Equation.DSMT4" ShapeID="_x0000_i1314" DrawAspect="Content" ObjectID="_1739004817" r:id="rId464"/>
        </w:object>
      </w:r>
      <w:r w:rsidR="0034346E" w:rsidRPr="000F7383">
        <w:rPr>
          <w:rFonts w:ascii="Times New Roman" w:hAnsi="Times New Roman" w:cs="Times New Roman"/>
          <w:sz w:val="24"/>
          <w:szCs w:val="24"/>
        </w:rPr>
        <w:t>.</w:t>
      </w:r>
    </w:p>
    <w:p w14:paraId="50D578A6" w14:textId="77777777" w:rsidR="006F38C1" w:rsidRPr="000F7383" w:rsidRDefault="006F38C1" w:rsidP="006F38C1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0F7383">
        <w:rPr>
          <w:rFonts w:ascii="Times New Roman" w:hAnsi="Times New Roman" w:cs="Times New Roman"/>
          <w:sz w:val="24"/>
          <w:szCs w:val="24"/>
        </w:rPr>
        <w:t>Cho trục số sau:</w:t>
      </w:r>
    </w:p>
    <w:p w14:paraId="28826268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inline distT="0" distB="0" distL="0" distR="0" wp14:anchorId="5E3E2C81" wp14:editId="123E3A37">
            <wp:extent cx="3833611" cy="413316"/>
            <wp:effectExtent l="0" t="0" r="0" b="6350"/>
            <wp:docPr id="54" name="Picture 5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905621" cy="42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5EB0D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14:paraId="57171F33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 w14:anchorId="36466C24">
          <v:shape id="_x0000_i1315" type="#_x0000_t75" alt="OPL20U25GSXzBJYl68kk8uQGfFKzs7yb1M4KJWUiLk6ZEvGF+qCIPSnY57AbBFCvTW25.2022.4343+K4lPs7H94VUqPe2XwIsfPRnrXQE//QTEXxb8/8N4CNc6FpgZahzpTjFhMzSA7T/nHJa11DE8Ng2TP3iAmRczFlmslSuUNOgUeb6yRvs0=" style="width:14.4pt;height:12.5pt" o:ole="">
            <v:imagedata r:id="rId153" o:title=""/>
          </v:shape>
          <o:OLEObject Type="Embed" ProgID="Equation.DSMT4" ShapeID="_x0000_i1315" DrawAspect="Content" ObjectID="_1739004818" r:id="rId465"/>
        </w:object>
      </w:r>
      <w:r w:rsidRPr="000F7383">
        <w:rPr>
          <w:rFonts w:ascii="Times New Roman" w:eastAsia="Calibri" w:hAnsi="Times New Roman" w:cs="Times New Roman"/>
          <w:sz w:val="24"/>
          <w:szCs w:val="24"/>
        </w:rPr>
        <w:t>là điểm biểu diễn số nguyên âm.</w:t>
      </w:r>
    </w:p>
    <w:p w14:paraId="74D2D3BC" w14:textId="319AA295" w:rsidR="00575CD4" w:rsidRPr="000F7383" w:rsidRDefault="00575CD4" w:rsidP="00575CD4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Số hữu tỉ mà điểm </w:t>
      </w:r>
      <w:r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002E5648">
          <v:shape id="_x0000_i1316" type="#_x0000_t75" alt="OPL20U25GSXzBJYl68kk8uQGfFKzs7yb1M4KJWUiLk6ZEvGF+qCIPSnY57AbBFCvTW25.2022.4343+K4lPs7H94VUqPe2XwIsfPRnrXQE//QTEXxb8/8N4CNc6FpgZahzpTjFhMzSA7T/nHJa11DE8Ng2TP3iAmRczFlmslSuUNOgUeb6yRvs0=" style="width:11.9pt;height:13.15pt" o:ole="">
            <v:imagedata r:id="rId172" o:title=""/>
          </v:shape>
          <o:OLEObject Type="Embed" ProgID="Equation.DSMT4" ShapeID="_x0000_i1316" DrawAspect="Content" ObjectID="_1739004819" r:id="rId466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lớn hơn số hữu tỉ mà điểm </w:t>
      </w:r>
      <w:r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0CB0C719">
          <v:shape id="_x0000_i1317" type="#_x0000_t75" alt="OPL20U25GSXzBJYl68kk8uQGfFKzs7yb1M4KJWUiLk6ZEvGF+qCIPSnY57AbBFCvTW25.2022.4343+K4lPs7H94VUqPe2XwIsfPRnrXQE//QTEXxb8/8N4CNc6FpgZahzpTjFhMzSA7T/nHJa11DE8Ng2TP3iAmRczFlmslSuUNOgUeb6yRvs0=" style="width:11.9pt;height:13.15pt" o:ole="">
            <v:imagedata r:id="rId174" o:title=""/>
          </v:shape>
          <o:OLEObject Type="Embed" ProgID="Equation.DSMT4" ShapeID="_x0000_i1317" DrawAspect="Content" ObjectID="_1739004820" r:id="rId467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.</w:t>
      </w:r>
      <w:r w:rsidRPr="000F738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14:paraId="0F3CD0FB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7658AC9B">
          <v:shape id="_x0000_i131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76" o:title=""/>
          </v:shape>
          <o:OLEObject Type="Embed" ProgID="Equation.DSMT4" ShapeID="_x0000_i1318" DrawAspect="Content" ObjectID="_1739004821" r:id="rId468"/>
        </w:object>
      </w:r>
      <w:r w:rsidRPr="000F738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0F738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42E2B3BD">
          <v:shape id="_x0000_i131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58" o:title=""/>
          </v:shape>
          <o:OLEObject Type="Embed" ProgID="Equation.DSMT4" ShapeID="_x0000_i1319" DrawAspect="Content" ObjectID="_1739004822" r:id="rId469"/>
        </w:object>
      </w:r>
      <w:r w:rsidRPr="000F7383">
        <w:rPr>
          <w:rFonts w:ascii="Times New Roman" w:eastAsia="Calibri" w:hAnsi="Times New Roman" w:cs="Times New Roman"/>
          <w:sz w:val="24"/>
          <w:szCs w:val="24"/>
        </w:rPr>
        <w:t xml:space="preserve"> biểu diễn hai số đối nhau.</w:t>
      </w:r>
    </w:p>
    <w:p w14:paraId="2B29E3F5" w14:textId="6BAF5C84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.</w:t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40" w:dyaOrig="260" w14:anchorId="0E163633">
          <v:shape id="_x0000_i132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60" o:title=""/>
          </v:shape>
          <o:OLEObject Type="Embed" ProgID="Equation.DSMT4" ShapeID="_x0000_i1320" DrawAspect="Content" ObjectID="_1739004823" r:id="rId470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 xml:space="preserve"> biểu diễn số hữu tỉ </w:t>
      </w:r>
      <w:r w:rsidRPr="000F738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40" w:dyaOrig="620" w14:anchorId="052A0285">
          <v:shape id="_x0000_i1321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180" o:title=""/>
          </v:shape>
          <o:OLEObject Type="Embed" ProgID="Equation.DSMT4" ShapeID="_x0000_i1321" DrawAspect="Content" ObjectID="_1739004824" r:id="rId471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EADD430" w14:textId="77777777" w:rsidR="0034346E" w:rsidRPr="000F7383" w:rsidRDefault="0034346E" w:rsidP="0034346E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3DB1EA0A" w14:textId="06A9CFB7" w:rsidR="0034346E" w:rsidRPr="000F7383" w:rsidRDefault="0034346E" w:rsidP="0034346E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D.</w:t>
      </w:r>
    </w:p>
    <w:p w14:paraId="417D1463" w14:textId="016D89C9" w:rsidR="0034346E" w:rsidRPr="000F7383" w:rsidRDefault="0034346E" w:rsidP="0034346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83EB1C">
          <v:shape id="_x0000_i132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44" o:title=""/>
          </v:shape>
          <o:OLEObject Type="Embed" ProgID="Equation.DSMT4" ShapeID="_x0000_i1322" DrawAspect="Content" ObjectID="_1739004825" r:id="rId472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DDF8683">
          <v:shape id="_x0000_i1323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473" o:title=""/>
          </v:shape>
          <o:OLEObject Type="Embed" ProgID="Equation.DSMT4" ShapeID="_x0000_i1323" DrawAspect="Content" ObjectID="_1739004826" r:id="rId474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3381473">
          <v:shape id="_x0000_i132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448" o:title=""/>
          </v:shape>
          <o:OLEObject Type="Embed" ProgID="Equation.DSMT4" ShapeID="_x0000_i1324" DrawAspect="Content" ObjectID="_1739004827" r:id="rId475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biểu diễn số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97556D8">
          <v:shape id="_x0000_i1325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476" o:title=""/>
          </v:shape>
          <o:OLEObject Type="Embed" ProgID="Equation.DSMT4" ShapeID="_x0000_i1325" DrawAspect="Content" ObjectID="_1739004828" r:id="rId477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</w:p>
    <w:p w14:paraId="011AFF61" w14:textId="11FAC995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0F7383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37AF6070">
          <v:shape id="_x0000_i1326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326" DrawAspect="Content" ObjectID="_1739004829" r:id="rId478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số hữu tỉ lớn hơn </w:t>
      </w:r>
      <w:r w:rsidR="00DD189C" w:rsidRPr="000F7383">
        <w:rPr>
          <w:rFonts w:ascii="Times New Roman" w:hAnsi="Times New Roman" w:cs="Times New Roman"/>
          <w:bCs/>
          <w:position w:val="-4"/>
          <w:sz w:val="24"/>
          <w:szCs w:val="24"/>
        </w:rPr>
        <w:object w:dxaOrig="139" w:dyaOrig="260" w14:anchorId="375AEF4D">
          <v:shape id="_x0000_i1327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479" o:title=""/>
          </v:shape>
          <o:OLEObject Type="Embed" ProgID="Equation.DSMT4" ShapeID="_x0000_i1327" DrawAspect="Content" ObjectID="_1739004830" r:id="rId480"/>
        </w:object>
      </w:r>
      <w:r w:rsidR="00DD189C" w:rsidRPr="000F738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</w:rPr>
        <w:t>là:</w:t>
      </w:r>
    </w:p>
    <w:p w14:paraId="03C3E9C2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84C124A" wp14:editId="19669792">
            <wp:extent cx="3886200" cy="417372"/>
            <wp:effectExtent l="0" t="0" r="0" b="1905"/>
            <wp:docPr id="55" name="Picture 5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910391" cy="41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B6FD4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E138466">
          <v:shape id="_x0000_i1328" type="#_x0000_t75" alt="OPL20U25GSXzBJYl68kk8uQGfFKzs7yb1M4KJWUiLk6ZEvGF+qCIPSnY57AbBFCvTW25.2022.4343+K4lPs7H94VUqPe2XwIsfPRnrXQE//QTEXxb8/8N4CNc6FpgZahzpTjFhMzSA7T/nHJa11DE8Ng2TP3iAmRczFlmslSuUNOgUeb6yRvs0=" style="width:24.4pt;height:16.3pt" o:ole="">
            <v:imagedata r:id="rId186" o:title=""/>
          </v:shape>
          <o:OLEObject Type="Embed" ProgID="Equation.DSMT4" ShapeID="_x0000_i1328" DrawAspect="Content" ObjectID="_1739004831" r:id="rId481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DCB237C">
          <v:shape id="_x0000_i1329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00" o:title=""/>
          </v:shape>
          <o:OLEObject Type="Embed" ProgID="Equation.DSMT4" ShapeID="_x0000_i1329" DrawAspect="Content" ObjectID="_1739004832" r:id="rId482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Chỉ có điểm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51D0B22">
          <v:shape id="_x0000_i1330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89" o:title=""/>
          </v:shape>
          <o:OLEObject Type="Embed" ProgID="Equation.DSMT4" ShapeID="_x0000_i1330" DrawAspect="Content" ObjectID="_1739004833" r:id="rId483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1C2DC768" w14:textId="3D700C10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 xml:space="preserve">Chỉ có 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641154F">
          <v:shape id="_x0000_i1331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4" o:title=""/>
          </v:shape>
          <o:OLEObject Type="Embed" ProgID="Equation.DSMT4" ShapeID="_x0000_i1331" DrawAspect="Content" ObjectID="_1739004834" r:id="rId484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 xml:space="preserve"> Điểm </w:t>
      </w:r>
      <w:r w:rsidRPr="000F738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40" w:dyaOrig="260" w14:anchorId="29DB3824">
          <v:shape id="_x0000_i133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92" o:title=""/>
          </v:shape>
          <o:OLEObject Type="Embed" ProgID="Equation.DSMT4" ShapeID="_x0000_i1332" DrawAspect="Content" ObjectID="_1739004835" r:id="rId485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 xml:space="preserve"> và </w:t>
      </w:r>
      <w:r w:rsidRPr="000F738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60" w:dyaOrig="260" w14:anchorId="5A0578A5">
          <v:shape id="_x0000_i1333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8" o:title=""/>
          </v:shape>
          <o:OLEObject Type="Embed" ProgID="Equation.DSMT4" ShapeID="_x0000_i1333" DrawAspect="Content" ObjectID="_1739004836" r:id="rId486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1CC54882" w14:textId="77777777" w:rsidR="0034346E" w:rsidRPr="000F7383" w:rsidRDefault="0034346E" w:rsidP="0034346E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577B54FA" w14:textId="23F52A2B" w:rsidR="0034346E" w:rsidRPr="000F7383" w:rsidRDefault="0034346E" w:rsidP="0034346E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D.</w:t>
      </w:r>
    </w:p>
    <w:p w14:paraId="0E8B9AFB" w14:textId="7DA96BA5" w:rsidR="0034346E" w:rsidRPr="000F7383" w:rsidRDefault="0034346E" w:rsidP="0034346E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Điểm biểu diễn số hữu tỉ lớn hơn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B0CAB66">
          <v:shape id="_x0000_i1334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487" o:title=""/>
          </v:shape>
          <o:OLEObject Type="Embed" ProgID="Equation.DSMT4" ShapeID="_x0000_i1334" DrawAspect="Content" ObjectID="_1739004837" r:id="rId488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trên trục số là điểm nằm về phía bên phải số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467120D">
          <v:shape id="_x0000_i1335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489" o:title=""/>
          </v:shape>
          <o:OLEObject Type="Embed" ProgID="Equation.DSMT4" ShapeID="_x0000_i1335" DrawAspect="Content" ObjectID="_1739004838" r:id="rId490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trên trục. </w:t>
      </w:r>
    </w:p>
    <w:p w14:paraId="23479B82" w14:textId="09682C4F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0F7383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EF23B4B">
          <v:shape id="_x0000_i1336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336" DrawAspect="Content" ObjectID="_1739004839" r:id="rId491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số hữu tỉ lớ</w:t>
      </w:r>
      <w:r w:rsidR="0093183A" w:rsidRPr="000F7383">
        <w:rPr>
          <w:rFonts w:ascii="Times New Roman" w:hAnsi="Times New Roman" w:cs="Times New Roman"/>
          <w:sz w:val="24"/>
          <w:szCs w:val="24"/>
        </w:rPr>
        <w:t xml:space="preserve">n hơn </w:t>
      </w:r>
      <w:r w:rsidR="0093183A" w:rsidRPr="000F7383">
        <w:rPr>
          <w:rFonts w:ascii="Times New Roman" w:hAnsi="Times New Roman" w:cs="Times New Roman"/>
          <w:bCs/>
          <w:position w:val="-4"/>
          <w:sz w:val="24"/>
          <w:szCs w:val="24"/>
        </w:rPr>
        <w:object w:dxaOrig="300" w:dyaOrig="260" w14:anchorId="7ACF4EBF">
          <v:shape id="_x0000_i1337" type="#_x0000_t75" alt="OPL20U25GSXzBJYl68kk8uQGfFKzs7yb1M4KJWUiLk6ZEvGF+qCIPSnY57AbBFCvTW25.2022.4343+K4lPs7H94VUqPe2XwIsfPRnrXQE//QTEXxb8/8N4CNc6FpgZahzpTjFhMzSA7T/nHJa11DE8Ng2TP3iAmRczFlmslSuUNOgUeb6yRvs0=" style="width:15.05pt;height:12.5pt" o:ole="">
            <v:imagedata r:id="rId492" o:title=""/>
          </v:shape>
          <o:OLEObject Type="Embed" ProgID="Equation.DSMT4" ShapeID="_x0000_i1337" DrawAspect="Content" ObjectID="_1739004840" r:id="rId493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nhỏ hơn </w:t>
      </w:r>
      <w:r w:rsidR="0093183A" w:rsidRPr="000F7383">
        <w:rPr>
          <w:rFonts w:ascii="Times New Roman" w:hAnsi="Times New Roman" w:cs="Times New Roman"/>
          <w:bCs/>
          <w:position w:val="-4"/>
          <w:sz w:val="24"/>
          <w:szCs w:val="24"/>
        </w:rPr>
        <w:object w:dxaOrig="139" w:dyaOrig="260" w14:anchorId="53DDD728">
          <v:shape id="_x0000_i1338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479" o:title=""/>
          </v:shape>
          <o:OLEObject Type="Embed" ProgID="Equation.DSMT4" ShapeID="_x0000_i1338" DrawAspect="Content" ObjectID="_1739004841" r:id="rId494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D259529" w14:textId="77777777" w:rsidR="006F38C1" w:rsidRPr="000F7383" w:rsidRDefault="006F38C1" w:rsidP="006F38C1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0FD18B17" wp14:editId="74D1BD08">
            <wp:extent cx="3721100" cy="403116"/>
            <wp:effectExtent l="0" t="0" r="0" b="0"/>
            <wp:docPr id="56" name="Picture 5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3844650" cy="41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7EB95" w14:textId="77777777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 xml:space="preserve">A. </w:t>
      </w:r>
      <w:r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DD96E8F">
          <v:shape id="_x0000_i1339" type="#_x0000_t75" alt="OPL20U25GSXzBJYl68kk8uQGfFKzs7yb1M4KJWUiLk6ZEvGF+qCIPSnY57AbBFCvTW25.2022.4343+K4lPs7H94VUqPe2XwIsfPRnrXQE//QTEXxb8/8N4CNc6FpgZahzpTjFhMzSA7T/nHJa11DE8Ng2TP3iAmRczFlmslSuUNOgUeb6yRvs0=" style="width:24.4pt;height:16.3pt" o:ole="">
            <v:imagedata r:id="rId186" o:title=""/>
          </v:shape>
          <o:OLEObject Type="Embed" ProgID="Equation.DSMT4" ShapeID="_x0000_i1339" DrawAspect="Content" ObjectID="_1739004842" r:id="rId495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9733446">
          <v:shape id="_x0000_i1340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00" o:title=""/>
          </v:shape>
          <o:OLEObject Type="Embed" ProgID="Equation.DSMT4" ShapeID="_x0000_i1340" DrawAspect="Content" ObjectID="_1739004843" r:id="rId496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3A9307B">
          <v:shape id="_x0000_i1341" type="#_x0000_t75" alt="OPL20U25GSXzBJYl68kk8uQGfFKzs7yb1M4KJWUiLk6ZEvGF+qCIPSnY57AbBFCvTW25.2022.4343+K4lPs7H94VUqPe2XwIsfPRnrXQE//QTEXxb8/8N4CNc6FpgZahzpTjFhMzSA7T/nHJa11DE8Ng2TP3iAmRczFlmslSuUNOgUeb6yRvs0=" style="width:12.5pt;height:14.4pt" o:ole="">
            <v:imagedata r:id="rId189" o:title=""/>
          </v:shape>
          <o:OLEObject Type="Embed" ProgID="Equation.DSMT4" ShapeID="_x0000_i1341" DrawAspect="Content" ObjectID="_1739004844" r:id="rId497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CB5AA5C">
          <v:shape id="_x0000_i134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4" o:title=""/>
          </v:shape>
          <o:OLEObject Type="Embed" ProgID="Equation.DSMT4" ShapeID="_x0000_i1342" DrawAspect="Content" ObjectID="_1739004845" r:id="rId498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</w:p>
    <w:p w14:paraId="77759AFA" w14:textId="0C2A8D7C" w:rsidR="006F38C1" w:rsidRPr="000F7383" w:rsidRDefault="006F38C1" w:rsidP="006F38C1">
      <w:pPr>
        <w:tabs>
          <w:tab w:val="left" w:pos="3402"/>
          <w:tab w:val="left" w:pos="5669"/>
          <w:tab w:val="left" w:pos="7937"/>
        </w:tabs>
        <w:spacing w:before="60" w:after="60"/>
        <w:ind w:left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sz w:val="24"/>
          <w:szCs w:val="24"/>
        </w:rPr>
        <w:t xml:space="preserve">Điểm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5576CB">
          <v:shape id="_x0000_i1343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204" o:title=""/>
          </v:shape>
          <o:OLEObject Type="Embed" ProgID="Equation.DSMT4" ShapeID="_x0000_i1343" DrawAspect="Content" ObjectID="_1739004846" r:id="rId499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9BB2EC1">
          <v:shape id="_x0000_i134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206" o:title=""/>
          </v:shape>
          <o:OLEObject Type="Embed" ProgID="Equation.DSMT4" ShapeID="_x0000_i1344" DrawAspect="Content" ObjectID="_1739004847" r:id="rId500"/>
        </w:objec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0F738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 xml:space="preserve"> Cả 4 điểm </w:t>
      </w:r>
      <w:r w:rsidRPr="000F738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020" w:dyaOrig="320" w14:anchorId="3CFD4FE5">
          <v:shape id="_x0000_i1345" type="#_x0000_t75" alt="OPL20U25GSXzBJYl68kk8uQGfFKzs7yb1M4KJWUiLk6ZEvGF+qCIPSnY57AbBFCvTW25.2022.4343+K4lPs7H94VUqPe2XwIsfPRnrXQE//QTEXxb8/8N4CNc6FpgZahzpTjFhMzSA7T/nHJa11DE8Ng2TP3iAmRczFlmslSuUNOgUeb6yRvs0=" style="width:51.35pt;height:16.3pt" o:ole="">
            <v:imagedata r:id="rId33" o:title=""/>
          </v:shape>
          <o:OLEObject Type="Embed" ProgID="Equation.DSMT4" ShapeID="_x0000_i1345" DrawAspect="Content" ObjectID="_1739004848" r:id="rId501"/>
        </w:objec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433A142A" w14:textId="77777777" w:rsidR="0034346E" w:rsidRPr="000F7383" w:rsidRDefault="0034346E" w:rsidP="0034346E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2624674D" w14:textId="77777777" w:rsidR="0034346E" w:rsidRPr="000F7383" w:rsidRDefault="0034346E" w:rsidP="0034346E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D.</w:t>
      </w:r>
    </w:p>
    <w:p w14:paraId="578277C8" w14:textId="795FEAD9" w:rsidR="0034346E" w:rsidRPr="000F7383" w:rsidRDefault="0034346E" w:rsidP="0034346E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Điểm biểu diễn số hữu tỉ lớn hơn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323FCAB0">
          <v:shape id="_x0000_i1346" type="#_x0000_t75" alt="OPL20U25GSXzBJYl68kk8uQGfFKzs7yb1M4KJWUiLk6ZEvGF+qCIPSnY57AbBFCvTW25.2022.4343+K4lPs7H94VUqPe2XwIsfPRnrXQE//QTEXxb8/8N4CNc6FpgZahzpTjFhMzSA7T/nHJa11DE8Ng2TP3iAmRczFlmslSuUNOgUeb6yRvs0=" style="width:15.05pt;height:12.5pt" o:ole="">
            <v:imagedata r:id="rId502" o:title=""/>
          </v:shape>
          <o:OLEObject Type="Embed" ProgID="Equation.DSMT4" ShapeID="_x0000_i1346" DrawAspect="Content" ObjectID="_1739004849" r:id="rId503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nhỏ hơn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29DE5E5">
          <v:shape id="_x0000_i1347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504" o:title=""/>
          </v:shape>
          <o:OLEObject Type="Embed" ProgID="Equation.DSMT4" ShapeID="_x0000_i1347" DrawAspect="Content" ObjectID="_1739004850" r:id="rId505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trên trục số là điểm nằm giữa số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09B4A82">
          <v:shape id="_x0000_i1348" type="#_x0000_t75" alt="OPL20U25GSXzBJYl68kk8uQGfFKzs7yb1M4KJWUiLk6ZEvGF+qCIPSnY57AbBFCvTW25.2022.4343+K4lPs7H94VUqPe2XwIsfPRnrXQE//QTEXxb8/8N4CNc6FpgZahzpTjFhMzSA7T/nHJa11DE8Ng2TP3iAmRczFlmslSuUNOgUeb6yRvs0=" style="width:15.05pt;height:12.5pt" o:ole="">
            <v:imagedata r:id="rId506" o:title=""/>
          </v:shape>
          <o:OLEObject Type="Embed" ProgID="Equation.DSMT4" ShapeID="_x0000_i1348" DrawAspect="Content" ObjectID="_1739004851" r:id="rId507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và </w:t>
      </w:r>
      <w:r w:rsidRPr="000F738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C071104">
          <v:shape id="_x0000_i1349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508" o:title=""/>
          </v:shape>
          <o:OLEObject Type="Embed" ProgID="Equation.DSMT4" ShapeID="_x0000_i1349" DrawAspect="Content" ObjectID="_1739004852" r:id="rId509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trên trục đó.</w:t>
      </w:r>
    </w:p>
    <w:p w14:paraId="75C75FBB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Để biểu diễn số đối của số hữu tỉ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 w14:anchorId="5CEEDD5B">
          <v:shape id="_x0000_i1350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11" o:title=""/>
          </v:shape>
          <o:OLEObject Type="Embed" ProgID="Equation.DSMT4" ShapeID="_x0000_i1350" DrawAspect="Content" ObjectID="_1739004853" r:id="rId510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số, bạn Hà đã làm theo các bước sau:</w:t>
      </w:r>
    </w:p>
    <w:p w14:paraId="7CB06CF6" w14:textId="7777777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1: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Vẽ trục số.</w:t>
      </w:r>
    </w:p>
    <w:p w14:paraId="17510617" w14:textId="3BE63267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2: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các số</w:t>
      </w:r>
      <w:r w:rsidR="003F79FC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nguyên </w:t>
      </w:r>
      <w:r w:rsidR="003F79FC" w:rsidRPr="000F7383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340" w:dyaOrig="320" w14:anchorId="7BC44B93">
          <v:shape id="_x0000_i1351" type="#_x0000_t75" alt="OPL20U25GSXzBJYl68kk8uQGfFKzs7yb1M4KJWUiLk6ZEvGF+qCIPSnY57AbBFCvTW25.2022.4343+K4lPs7H94VUqPe2XwIsfPRnrXQE//QTEXxb8/8N4CNc6FpgZahzpTjFhMzSA7T/nHJa11DE8Ng2TP3iAmRczFlmslSuUNOgUeb6yRvs0=" style="width:66.35pt;height:15.65pt" o:ole="">
            <v:imagedata r:id="rId511" o:title=""/>
          </v:shape>
          <o:OLEObject Type="Embed" ProgID="Equation.DSMT4" ShapeID="_x0000_i1351" DrawAspect="Content" ObjectID="_1739004854" r:id="rId512"/>
        </w:object>
      </w:r>
      <w:r w:rsidR="003F79FC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trên trục số.</w:t>
      </w:r>
    </w:p>
    <w:p w14:paraId="1A63696A" w14:textId="0875FA1C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3: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Chia các đoạn thẳng đơn vị thành </w:t>
      </w:r>
      <w:r w:rsidR="003F79FC"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hai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phần bằng nhau.</w:t>
      </w:r>
    </w:p>
    <w:p w14:paraId="72CFBECD" w14:textId="0715FDEB" w:rsidR="006F38C1" w:rsidRPr="000F7383" w:rsidRDefault="006F38C1" w:rsidP="006F38C1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4: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Đánh dấu điểm </w:t>
      </w:r>
      <w:r w:rsidR="0034346E" w:rsidRPr="000F7383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 w14:anchorId="5DC98268">
          <v:shape id="_x0000_i135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513" o:title=""/>
          </v:shape>
          <o:OLEObject Type="Embed" ProgID="Equation.DSMT4" ShapeID="_x0000_i1352" DrawAspect="Content" ObjectID="_1739004855" r:id="rId514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hữu tỉ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 w14:anchorId="52AECBBE">
          <v:shape id="_x0000_i1353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11" o:title=""/>
          </v:shape>
          <o:OLEObject Type="Embed" ProgID="Equation.DSMT4" ShapeID="_x0000_i1353" DrawAspect="Content" ObjectID="_1739004856" r:id="rId515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nằm </w:t>
      </w:r>
      <w:r w:rsidR="0034346E" w:rsidRPr="000F7383">
        <w:rPr>
          <w:rFonts w:ascii="Times New Roman" w:eastAsia="Calibri" w:hAnsi="Times New Roman" w:cs="Times New Roman"/>
          <w:bCs/>
          <w:sz w:val="24"/>
          <w:szCs w:val="24"/>
        </w:rPr>
        <w:t>bên phải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gốc </w:t>
      </w:r>
      <w:r w:rsidR="0034346E" w:rsidRPr="000F7383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 w14:anchorId="13AF639E">
          <v:shape id="_x0000_i1354" type="#_x0000_t75" alt="OPL20U25GSXzBJYl68kk8uQGfFKzs7yb1M4KJWUiLk6ZEvGF+qCIPSnY57AbBFCvTW25.2022.4343+K4lPs7H94VUqPe2XwIsfPRnrXQE//QTEXxb8/8N4CNc6FpgZahzpTjFhMzSA7T/nHJa11DE8Ng2TP3iAmRczFlmslSuUNOgUeb6yRvs0=" style="width:12.5pt;height:13.75pt" o:ole="">
            <v:imagedata r:id="rId516" o:title=""/>
          </v:shape>
          <o:OLEObject Type="Embed" ProgID="Equation.DSMT4" ShapeID="_x0000_i1354" DrawAspect="Content" ObjectID="_1739004857" r:id="rId517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và cách </w:t>
      </w:r>
      <w:r w:rsidR="0034346E" w:rsidRPr="000F7383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 w14:anchorId="21B11957">
          <v:shape id="_x0000_i1355" type="#_x0000_t75" alt="OPL20U25GSXzBJYl68kk8uQGfFKzs7yb1M4KJWUiLk6ZEvGF+qCIPSnY57AbBFCvTW25.2022.4343+K4lPs7H94VUqPe2XwIsfPRnrXQE//QTEXxb8/8N4CNc6FpgZahzpTjFhMzSA7T/nHJa11DE8Ng2TP3iAmRczFlmslSuUNOgUeb6yRvs0=" style="width:12.5pt;height:13.75pt" o:ole="">
            <v:imagedata r:id="rId518" o:title=""/>
          </v:shape>
          <o:OLEObject Type="Embed" ProgID="Equation.DSMT4" ShapeID="_x0000_i1355" DrawAspect="Content" ObjectID="_1739004858" r:id="rId519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một đoạn bằng </w:t>
      </w:r>
      <w:r w:rsidR="003F79FC" w:rsidRPr="000F7383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 w14:anchorId="06B4AF56">
          <v:shape id="_x0000_i1356" type="#_x0000_t75" alt="OPL20U25GSXzBJYl68kk8uQGfFKzs7yb1M4KJWUiLk6ZEvGF+qCIPSnY57AbBFCvTW25.2022.4343+K4lPs7H94VUqPe2XwIsfPRnrXQE//QTEXxb8/8N4CNc6FpgZahzpTjFhMzSA7T/nHJa11DE8Ng2TP3iAmRczFlmslSuUNOgUeb6yRvs0=" style="width:8.75pt;height:13.75pt" o:ole="">
            <v:imagedata r:id="rId520" o:title=""/>
          </v:shape>
          <o:OLEObject Type="Embed" ProgID="Equation.DSMT4" ShapeID="_x0000_i1356" DrawAspect="Content" ObjectID="_1739004859" r:id="rId521"/>
        </w:object>
      </w:r>
      <w:r w:rsidR="003F79FC" w:rsidRPr="000F738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>đơn vị mới.</w:t>
      </w:r>
    </w:p>
    <w:p w14:paraId="3E05813B" w14:textId="41A18F89" w:rsidR="006F38C1" w:rsidRPr="000F7383" w:rsidRDefault="006F38C1" w:rsidP="00385B82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tab/>
        <w:t>Sau khi biểu diễn xong, cô giáo nhận xét điểm biểu diễn của Hà là sai. Hỏi Hà đã sai từ bước làm nào?</w:t>
      </w:r>
    </w:p>
    <w:p w14:paraId="743B9CBB" w14:textId="0B1E385D" w:rsidR="006F38C1" w:rsidRPr="000F7383" w:rsidRDefault="006F38C1" w:rsidP="006F38C1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0F7383">
        <w:rPr>
          <w:rFonts w:ascii="Times New Roman" w:hAnsi="Times New Roman" w:cs="Times New Roman"/>
          <w:sz w:val="24"/>
          <w:szCs w:val="24"/>
        </w:rPr>
        <w:t xml:space="preserve"> Bước 1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0F73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F7383">
        <w:rPr>
          <w:rFonts w:ascii="Times New Roman" w:hAnsi="Times New Roman" w:cs="Times New Roman"/>
          <w:bCs/>
          <w:sz w:val="24"/>
          <w:szCs w:val="24"/>
        </w:rPr>
        <w:t>Bước 2</w:t>
      </w:r>
      <w:r w:rsidRPr="000F7383">
        <w:rPr>
          <w:rFonts w:ascii="Times New Roman" w:hAnsi="Times New Roman" w:cs="Times New Roman"/>
          <w:sz w:val="24"/>
          <w:szCs w:val="24"/>
        </w:rPr>
        <w:t>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0F7383">
        <w:rPr>
          <w:rFonts w:ascii="Times New Roman" w:hAnsi="Times New Roman" w:cs="Times New Roman"/>
          <w:sz w:val="24"/>
          <w:szCs w:val="24"/>
        </w:rPr>
        <w:t>Bước 3.</w:t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sz w:val="24"/>
          <w:szCs w:val="24"/>
        </w:rPr>
        <w:tab/>
      </w:r>
      <w:r w:rsidRPr="000F738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.</w:t>
      </w:r>
      <w:r w:rsidRPr="000F738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F7383">
        <w:rPr>
          <w:rFonts w:ascii="Times New Roman" w:hAnsi="Times New Roman" w:cs="Times New Roman"/>
          <w:sz w:val="24"/>
          <w:szCs w:val="24"/>
          <w:highlight w:val="yellow"/>
        </w:rPr>
        <w:t>Bước 4</w:t>
      </w:r>
    </w:p>
    <w:p w14:paraId="5A20CBF6" w14:textId="77777777" w:rsidR="0034346E" w:rsidRPr="000F7383" w:rsidRDefault="0034346E" w:rsidP="0034346E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F738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373D7B4D" w14:textId="77777777" w:rsidR="0034346E" w:rsidRPr="000F7383" w:rsidRDefault="0034346E" w:rsidP="0034346E">
      <w:pPr>
        <w:ind w:left="992" w:firstLine="270"/>
        <w:rPr>
          <w:rFonts w:ascii="Times New Roman" w:hAnsi="Times New Roman" w:cs="Times New Roman"/>
          <w:b/>
          <w:sz w:val="24"/>
          <w:szCs w:val="24"/>
        </w:rPr>
      </w:pPr>
      <w:r w:rsidRPr="000F7383">
        <w:rPr>
          <w:rFonts w:ascii="Times New Roman" w:hAnsi="Times New Roman" w:cs="Times New Roman"/>
          <w:b/>
          <w:sz w:val="24"/>
          <w:szCs w:val="24"/>
          <w:highlight w:val="green"/>
        </w:rPr>
        <w:t>Chọn D.</w:t>
      </w:r>
    </w:p>
    <w:p w14:paraId="645E3679" w14:textId="0FD0BED9" w:rsidR="002E22E4" w:rsidRPr="000F7383" w:rsidRDefault="0034346E" w:rsidP="002E22E4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0F7383">
        <w:rPr>
          <w:rFonts w:ascii="Times New Roman" w:hAnsi="Times New Roman" w:cs="Times New Roman"/>
          <w:sz w:val="24"/>
          <w:szCs w:val="24"/>
        </w:rPr>
        <w:tab/>
        <w:t xml:space="preserve">Điểm biểu diễn số đối của số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 w14:anchorId="697F6C4F">
          <v:shape id="_x0000_i1357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11" o:title=""/>
          </v:shape>
          <o:OLEObject Type="Embed" ProgID="Equation.DSMT4" ShapeID="_x0000_i1357" DrawAspect="Content" ObjectID="_1739004860" r:id="rId522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nên ta lấy điểm đó nằm bên trái gốc </w:t>
      </w:r>
      <w:r w:rsidRPr="000F738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8B430B1">
          <v:shape id="_x0000_i1358" type="#_x0000_t75" alt="OPL20U25GSXzBJYl68kk8uQGfFKzs7yb1M4KJWUiLk6ZEvGF+qCIPSnY57AbBFCvTW25.2022.4343+K4lPs7H94VUqPe2XwIsfPRnrXQE//QTEXxb8/8N4CNc6FpgZahzpTjFhMzSA7T/nHJa11DE8Ng2TP3iAmRczFlmslSuUNOgUeb6yRvs0=" style="width:12.5pt;height:13.75pt" o:ole="">
            <v:imagedata r:id="rId523" o:title=""/>
          </v:shape>
          <o:OLEObject Type="Embed" ProgID="Equation.DSMT4" ShapeID="_x0000_i1358" DrawAspect="Content" ObjectID="_1739004861" r:id="rId524"/>
        </w:object>
      </w:r>
      <w:r w:rsidRPr="000F7383">
        <w:rPr>
          <w:rFonts w:ascii="Times New Roman" w:hAnsi="Times New Roman" w:cs="Times New Roman"/>
          <w:sz w:val="24"/>
          <w:szCs w:val="24"/>
        </w:rPr>
        <w:t xml:space="preserve"> trên trục số.</w:t>
      </w:r>
      <w:bookmarkEnd w:id="1"/>
      <w:bookmarkEnd w:id="3"/>
    </w:p>
    <w:p w14:paraId="56363D42" w14:textId="77777777" w:rsidR="002E22E4" w:rsidRPr="000F7383" w:rsidRDefault="002E22E4" w:rsidP="002E22E4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sz w:val="24"/>
          <w:szCs w:val="24"/>
          <w:highlight w:val="green"/>
        </w:rPr>
      </w:pPr>
    </w:p>
    <w:p w14:paraId="0D5CB1ED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38228F24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00" w:dyaOrig="620" w14:anchorId="408DB3D9">
          <v:shape id="_x0000_i1359" type="#_x0000_t75" alt="OPL20U25GSXzBJYl68kk8uQGfFKzs7yb1M4KJWUiLk6ZEvGF+qCIPSnY57AbBFCvTW25.2022.4343+K4lPs7H94VUqPe2XwIsfPRnrXQE//QTEXxb8/8N4CNc6FpgZahzpTjFhMzSA7T/nHJa11DE8Ng2TP3iAmRczFlmslSuUNOgUeb6yRvs0=" style="width:15.05pt;height:30.7pt" o:ole="">
            <v:imagedata r:id="rId226" o:title=""/>
          </v:shape>
          <o:OLEObject Type="Embed" ProgID="Equation.DSMT4" ShapeID="_x0000_i1359" DrawAspect="Content" ObjectID="_1739004862" r:id="rId525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.</w:t>
      </w:r>
    </w:p>
    <w:p w14:paraId="20DA1AD7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6A447DDF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16FA1683" wp14:editId="133E4F8C">
            <wp:extent cx="4908550" cy="753830"/>
            <wp:effectExtent l="0" t="0" r="6350" b="8255"/>
            <wp:docPr id="25" name="Picture 2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5009144" cy="769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DD70F" w14:textId="22914F9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iểu diễn số hữu tỉ </w:t>
      </w:r>
      <w:r w:rsidR="00385B82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17394F92">
          <v:shape id="_x0000_i1360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527" o:title=""/>
          </v:shape>
          <o:OLEObject Type="Embed" ProgID="Equation.DSMT4" ShapeID="_x0000_i1360" DrawAspect="Content" ObjectID="_1739004863" r:id="rId528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.</w:t>
      </w:r>
    </w:p>
    <w:p w14:paraId="22504EBD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7DE97EE6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87E6AED" wp14:editId="04D8E15D">
            <wp:extent cx="5054600" cy="753181"/>
            <wp:effectExtent l="0" t="0" r="0" b="8890"/>
            <wp:docPr id="26" name="Picture 2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5167503" cy="77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64062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880" w:dyaOrig="620" w14:anchorId="0CAE4F50">
          <v:shape id="_x0000_i1361" type="#_x0000_t75" alt="OPL20U25GSXzBJYl68kk8uQGfFKzs7yb1M4KJWUiLk6ZEvGF+qCIPSnY57AbBFCvTW25.2022.4343+K4lPs7H94VUqPe2XwIsfPRnrXQE//QTEXxb8/8N4CNc6FpgZahzpTjFhMzSA7T/nHJa11DE8Ng2TP3iAmRczFlmslSuUNOgUeb6yRvs0=" style="width:44.45pt;height:30.7pt" o:ole="">
            <v:imagedata r:id="rId230" o:title=""/>
          </v:shape>
          <o:OLEObject Type="Embed" ProgID="Equation.DSMT4" ShapeID="_x0000_i1361" DrawAspect="Content" ObjectID="_1739004864" r:id="rId530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47D0A8C6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2AE77E1D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0F4A6968" wp14:editId="34BA6C3C">
            <wp:extent cx="4398586" cy="819150"/>
            <wp:effectExtent l="0" t="0" r="2540" b="0"/>
            <wp:docPr id="12" name="Picture 1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31"/>
                    <a:stretch>
                      <a:fillRect/>
                    </a:stretch>
                  </pic:blipFill>
                  <pic:spPr>
                    <a:xfrm>
                      <a:off x="0" y="0"/>
                      <a:ext cx="4455647" cy="82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DE246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Biểu diễn số hữu tỉ 2,5; 1,8 trên cùng một trục số.</w:t>
      </w:r>
    </w:p>
    <w:p w14:paraId="143E52B3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35F76A81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ED70F23" wp14:editId="4B6CADA5">
            <wp:extent cx="5291254" cy="633062"/>
            <wp:effectExtent l="0" t="0" r="0" b="0"/>
            <wp:docPr id="7" name="Picture 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32"/>
                    <a:stretch>
                      <a:fillRect/>
                    </a:stretch>
                  </pic:blipFill>
                  <pic:spPr>
                    <a:xfrm>
                      <a:off x="0" y="0"/>
                      <a:ext cx="5362375" cy="641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DA9A8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iểu diễn các số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340" w:dyaOrig="620" w14:anchorId="1625572E">
          <v:shape id="_x0000_i1362" type="#_x0000_t75" alt="OPL20U25GSXzBJYl68kk8uQGfFKzs7yb1M4KJWUiLk6ZEvGF+qCIPSnY57AbBFCvTW25.2022.4343+K4lPs7H94VUqPe2XwIsfPRnrXQE//QTEXxb8/8N4CNc6FpgZahzpTjFhMzSA7T/nHJa11DE8Ng2TP3iAmRczFlmslSuUNOgUeb6yRvs0=" style="width:66.35pt;height:30.7pt" o:ole="">
            <v:imagedata r:id="rId232" o:title=""/>
          </v:shape>
          <o:OLEObject Type="Embed" ProgID="Equation.DSMT4" ShapeID="_x0000_i1362" DrawAspect="Content" ObjectID="_1739004865" r:id="rId533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5A228738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79AA4C7A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34E7D91" wp14:editId="1533E95D">
            <wp:extent cx="4806176" cy="866278"/>
            <wp:effectExtent l="0" t="0" r="0" b="0"/>
            <wp:docPr id="19" name="Picture 1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4834833" cy="871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4DC0F" w14:textId="1C92AC7E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Biểu diễn số đối của mỗi số đã cho trên trục số sau</w:t>
      </w:r>
      <w:r w:rsidR="003832E7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:</w:t>
      </w:r>
    </w:p>
    <w:p w14:paraId="41F01572" w14:textId="1C3D1C80" w:rsidR="003832E7" w:rsidRPr="000F7383" w:rsidRDefault="003832E7" w:rsidP="003832E7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7BDFB134" wp14:editId="5A056694">
            <wp:extent cx="6119495" cy="727075"/>
            <wp:effectExtent l="0" t="0" r="0" b="0"/>
            <wp:docPr id="32" name="Picture 3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72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AE91E" w14:textId="2BD0FB58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="003832E7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</w:p>
    <w:p w14:paraId="0B4716DE" w14:textId="520B0A31" w:rsidR="003832E7" w:rsidRPr="000F7383" w:rsidRDefault="003832E7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  <w:t>Số đối của các số được cho trên trục số được biểu diễn bởi các điểm màu xanh trên trục số dưới đây:</w:t>
      </w:r>
    </w:p>
    <w:p w14:paraId="0C92D4FE" w14:textId="41177C17" w:rsidR="003832E7" w:rsidRPr="000F7383" w:rsidRDefault="00EA51B9" w:rsidP="00EA51B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520F1E1A" wp14:editId="096FC7BA">
            <wp:extent cx="6192621" cy="860425"/>
            <wp:effectExtent l="0" t="0" r="0" b="0"/>
            <wp:docPr id="34" name="Picture 3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35"/>
                    <a:stretch>
                      <a:fillRect/>
                    </a:stretch>
                  </pic:blipFill>
                  <pic:spPr>
                    <a:xfrm>
                      <a:off x="0" y="0"/>
                      <a:ext cx="6230065" cy="865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06442" w14:textId="410760D7" w:rsidR="00EA51B9" w:rsidRPr="000F7383" w:rsidRDefault="00EA51B9" w:rsidP="00EA51B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sz w:val="24"/>
          <w:szCs w:val="24"/>
        </w:rPr>
        <w:tab/>
        <w:t xml:space="preserve">Trong đó: Số đối của các số </w:t>
      </w:r>
      <w:r w:rsidRPr="000F738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1520" w:dyaOrig="620" w14:anchorId="577F3AE0">
          <v:shape id="_x0000_i1363" type="#_x0000_t75" alt="OPL20U25GSXzBJYl68kk8uQGfFKzs7yb1M4KJWUiLk6ZEvGF+qCIPSnY57AbBFCvTW25.2022.4343+K4lPs7H94VUqPe2XwIsfPRnrXQE//QTEXxb8/8N4CNc6FpgZahzpTjFhMzSA7T/nHJa11DE8Ng2TP3iAmRczFlmslSuUNOgUeb6yRvs0=" style="width:75.75pt;height:30.7pt" o:ole="">
            <v:imagedata r:id="rId536" o:title=""/>
          </v:shape>
          <o:OLEObject Type="Embed" ProgID="Equation.DSMT4" ShapeID="_x0000_i1363" DrawAspect="Content" ObjectID="_1739004866" r:id="rId537"/>
        </w:object>
      </w:r>
      <w:r w:rsidRPr="000F7383">
        <w:rPr>
          <w:rFonts w:ascii="Times New Roman" w:eastAsia="Calibri" w:hAnsi="Times New Roman" w:cs="Times New Roman"/>
          <w:bCs/>
          <w:sz w:val="24"/>
          <w:szCs w:val="24"/>
        </w:rPr>
        <w:t xml:space="preserve"> lần lượt là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53A83AAF">
          <v:shape id="_x0000_i1364" type="#_x0000_t75" alt="OPL20U25GSXzBJYl68kk8uQGfFKzs7yb1M4KJWUiLk6ZEvGF+qCIPSnY57AbBFCvTW25.2022.4343+K4lPs7H94VUqPe2XwIsfPRnrXQE//QTEXxb8/8N4CNc6FpgZahzpTjFhMzSA7T/nHJa11DE8Ng2TP3iAmRczFlmslSuUNOgUeb6yRvs0=" style="width:75.75pt;height:30.7pt" o:ole="">
            <v:imagedata r:id="rId538" o:title=""/>
          </v:shape>
          <o:OLEObject Type="Embed" ProgID="Equation.DSMT4" ShapeID="_x0000_i1364" DrawAspect="Content" ObjectID="_1739004867" r:id="rId539"/>
        </w:object>
      </w:r>
    </w:p>
    <w:p w14:paraId="568DEA2E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Tìm số đối của các số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880" w:dyaOrig="620" w14:anchorId="318E2C25">
          <v:shape id="_x0000_i1365" type="#_x0000_t75" alt="OPL20U25GSXzBJYl68kk8uQGfFKzs7yb1M4KJWUiLk6ZEvGF+qCIPSnY57AbBFCvTW25.2022.4343+K4lPs7H94VUqPe2XwIsfPRnrXQE//QTEXxb8/8N4CNc6FpgZahzpTjFhMzSA7T/nHJa11DE8Ng2TP3iAmRczFlmslSuUNOgUeb6yRvs0=" style="width:93.3pt;height:30.7pt" o:ole="">
            <v:imagedata r:id="rId235" o:title=""/>
          </v:shape>
          <o:OLEObject Type="Embed" ProgID="Equation.DSMT4" ShapeID="_x0000_i1365" DrawAspect="Content" ObjectID="_1739004868" r:id="rId540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và biểu diễn chúng trên cùng một trục số.</w:t>
      </w:r>
    </w:p>
    <w:p w14:paraId="1D5DCF17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32DE59CE" w14:textId="77777777" w:rsidR="002E22E4" w:rsidRPr="000F7383" w:rsidRDefault="002E22E4" w:rsidP="002E22E4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Số đối của các số </w:t>
      </w:r>
      <w:r w:rsidRPr="000F7383">
        <w:rPr>
          <w:bCs/>
          <w:color w:val="000000" w:themeColor="text1"/>
          <w:position w:val="-24"/>
        </w:rPr>
        <w:object w:dxaOrig="1880" w:dyaOrig="620" w14:anchorId="36405644">
          <v:shape id="_x0000_i1366" type="#_x0000_t75" alt="OPL20U25GSXzBJYl68kk8uQGfFKzs7yb1M4KJWUiLk6ZEvGF+qCIPSnY57AbBFCvTW25.2022.4343+K4lPs7H94VUqPe2XwIsfPRnrXQE//QTEXxb8/8N4CNc6FpgZahzpTjFhMzSA7T/nHJa11DE8Ng2TP3iAmRczFlmslSuUNOgUeb6yRvs0=" style="width:93.3pt;height:30.7pt" o:ole="">
            <v:imagedata r:id="rId235" o:title=""/>
          </v:shape>
          <o:OLEObject Type="Embed" ProgID="Equation.DSMT4" ShapeID="_x0000_i1366" DrawAspect="Content" ObjectID="_1739004869" r:id="rId541"/>
        </w:object>
      </w:r>
      <w:r w:rsidRPr="000F7383">
        <w:rPr>
          <w:bCs/>
          <w:color w:val="000000" w:themeColor="text1"/>
        </w:rPr>
        <w:t xml:space="preserve"> lần lượt là: </w:t>
      </w:r>
      <w:r w:rsidRPr="000F7383">
        <w:rPr>
          <w:bCs/>
          <w:color w:val="000000" w:themeColor="text1"/>
          <w:position w:val="-24"/>
        </w:rPr>
        <w:object w:dxaOrig="1740" w:dyaOrig="620" w14:anchorId="5D3A4BD6">
          <v:shape id="_x0000_i1367" type="#_x0000_t75" alt="OPL20U25GSXzBJYl68kk8uQGfFKzs7yb1M4KJWUiLk6ZEvGF+qCIPSnY57AbBFCvTW25.2022.4343+K4lPs7H94VUqPe2XwIsfPRnrXQE//QTEXxb8/8N4CNc6FpgZahzpTjFhMzSA7T/nHJa11DE8Ng2TP3iAmRczFlmslSuUNOgUeb6yRvs0=" style="width:87.05pt;height:30.7pt" o:ole="">
            <v:imagedata r:id="rId542" o:title=""/>
          </v:shape>
          <o:OLEObject Type="Embed" ProgID="Equation.DSMT4" ShapeID="_x0000_i1367" DrawAspect="Content" ObjectID="_1739004870" r:id="rId543"/>
        </w:object>
      </w:r>
    </w:p>
    <w:p w14:paraId="1728135F" w14:textId="77777777" w:rsidR="002E22E4" w:rsidRPr="000F7383" w:rsidRDefault="002E22E4" w:rsidP="002E22E4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>Biểu diễn:</w:t>
      </w:r>
    </w:p>
    <w:p w14:paraId="777BEDB0" w14:textId="77777777" w:rsidR="002E22E4" w:rsidRPr="000F7383" w:rsidRDefault="002E22E4" w:rsidP="002E22E4">
      <w:pPr>
        <w:pStyle w:val="ListParagraph"/>
        <w:tabs>
          <w:tab w:val="left" w:pos="992"/>
        </w:tabs>
        <w:spacing w:before="60" w:after="60"/>
        <w:jc w:val="center"/>
        <w:rPr>
          <w:bCs/>
        </w:rPr>
      </w:pPr>
      <w:r w:rsidRPr="000F7383">
        <w:rPr>
          <w:bCs/>
          <w:noProof/>
        </w:rPr>
        <w:drawing>
          <wp:inline distT="0" distB="0" distL="0" distR="0" wp14:anchorId="038C456B" wp14:editId="374FC8ED">
            <wp:extent cx="3959241" cy="787271"/>
            <wp:effectExtent l="0" t="0" r="3175" b="0"/>
            <wp:docPr id="23" name="Picture 2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4026457" cy="800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A7265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8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Trong các phân số sau, những phân số nào 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207C487B">
          <v:shape id="_x0000_i1368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37" o:title=""/>
          </v:shape>
          <o:OLEObject Type="Embed" ProgID="Equation.DSMT4" ShapeID="_x0000_i1368" DrawAspect="Content" ObjectID="_1739004871" r:id="rId545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420" w:dyaOrig="620" w14:anchorId="5AF55433">
          <v:shape id="_x0000_i1369" type="#_x0000_t75" alt="OPL20U25GSXzBJYl68kk8uQGfFKzs7yb1M4KJWUiLk6ZEvGF+qCIPSnY57AbBFCvTW25.2022.4343+K4lPs7H94VUqPe2XwIsfPRnrXQE//QTEXxb8/8N4CNc6FpgZahzpTjFhMzSA7T/nHJa11DE8Ng2TP3iAmRczFlmslSuUNOgUeb6yRvs0=" style="width:120.2pt;height:30.7pt" o:ole="">
            <v:imagedata r:id="rId239" o:title=""/>
          </v:shape>
          <o:OLEObject Type="Embed" ProgID="Equation.DSMT4" ShapeID="_x0000_i1369" DrawAspect="Content" ObjectID="_1739004872" r:id="rId546"/>
        </w:object>
      </w:r>
    </w:p>
    <w:p w14:paraId="70E37776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10AC073D">
          <v:shape id="_x0000_i1370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37" o:title=""/>
          </v:shape>
          <o:OLEObject Type="Embed" ProgID="Equation.DSMT4" ShapeID="_x0000_i1370" DrawAspect="Content" ObjectID="_1739004873" r:id="rId547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.</w:t>
      </w:r>
    </w:p>
    <w:p w14:paraId="616AE3D9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5CB3F0F2" w14:textId="77777777" w:rsidR="002E22E4" w:rsidRPr="000F7383" w:rsidRDefault="002E22E4" w:rsidP="002E22E4">
      <w:pPr>
        <w:pStyle w:val="ListParagraph"/>
        <w:numPr>
          <w:ilvl w:val="0"/>
          <w:numId w:val="1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Các phân số biểu diễn số hữu tỉ </w:t>
      </w:r>
      <w:r w:rsidRPr="000F7383">
        <w:rPr>
          <w:bCs/>
          <w:color w:val="000000" w:themeColor="text1"/>
          <w:position w:val="-24"/>
        </w:rPr>
        <w:object w:dxaOrig="360" w:dyaOrig="620" w14:anchorId="329E796A">
          <v:shape id="_x0000_i1371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37" o:title=""/>
          </v:shape>
          <o:OLEObject Type="Embed" ProgID="Equation.DSMT4" ShapeID="_x0000_i1371" DrawAspect="Content" ObjectID="_1739004874" r:id="rId548"/>
        </w:object>
      </w:r>
      <w:r w:rsidRPr="000F7383">
        <w:rPr>
          <w:bCs/>
          <w:color w:val="000000" w:themeColor="text1"/>
        </w:rPr>
        <w:t xml:space="preserve"> là: </w:t>
      </w:r>
      <w:r w:rsidRPr="000F7383">
        <w:rPr>
          <w:bCs/>
          <w:color w:val="000000" w:themeColor="text1"/>
          <w:position w:val="-24"/>
        </w:rPr>
        <w:object w:dxaOrig="1900" w:dyaOrig="620" w14:anchorId="04A4B193">
          <v:shape id="_x0000_i1372" type="#_x0000_t75" alt="OPL20U25GSXzBJYl68kk8uQGfFKzs7yb1M4KJWUiLk6ZEvGF+qCIPSnY57AbBFCvTW25.2022.4343+K4lPs7H94VUqPe2XwIsfPRnrXQE//QTEXxb8/8N4CNc6FpgZahzpTjFhMzSA7T/nHJa11DE8Ng2TP3iAmRczFlmslSuUNOgUeb6yRvs0=" style="width:95.15pt;height:30.7pt" o:ole="">
            <v:imagedata r:id="rId549" o:title=""/>
          </v:shape>
          <o:OLEObject Type="Embed" ProgID="Equation.DSMT4" ShapeID="_x0000_i1372" DrawAspect="Content" ObjectID="_1739004875" r:id="rId550"/>
        </w:object>
      </w:r>
      <w:r w:rsidRPr="000F7383">
        <w:rPr>
          <w:bCs/>
          <w:color w:val="000000" w:themeColor="text1"/>
        </w:rPr>
        <w:t>.</w:t>
      </w:r>
    </w:p>
    <w:p w14:paraId="7E2F4A14" w14:textId="77777777" w:rsidR="002E22E4" w:rsidRPr="000F7383" w:rsidRDefault="002E22E4" w:rsidP="002E22E4">
      <w:pPr>
        <w:pStyle w:val="ListParagraph"/>
        <w:numPr>
          <w:ilvl w:val="0"/>
          <w:numId w:val="1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Biểu diễn </w:t>
      </w:r>
      <w:r w:rsidRPr="000F7383">
        <w:rPr>
          <w:bCs/>
          <w:color w:val="000000" w:themeColor="text1"/>
        </w:rPr>
        <w:t xml:space="preserve">số hữu tỉ </w:t>
      </w:r>
      <w:r w:rsidRPr="000F7383">
        <w:rPr>
          <w:bCs/>
          <w:color w:val="000000" w:themeColor="text1"/>
          <w:position w:val="-24"/>
        </w:rPr>
        <w:object w:dxaOrig="360" w:dyaOrig="620" w14:anchorId="3D3D149E">
          <v:shape id="_x0000_i1373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37" o:title=""/>
          </v:shape>
          <o:OLEObject Type="Embed" ProgID="Equation.DSMT4" ShapeID="_x0000_i1373" DrawAspect="Content" ObjectID="_1739004876" r:id="rId551"/>
        </w:object>
      </w:r>
      <w:r w:rsidRPr="000F7383">
        <w:rPr>
          <w:bCs/>
          <w:color w:val="000000" w:themeColor="text1"/>
        </w:rPr>
        <w:t xml:space="preserve"> trên trục số:</w:t>
      </w:r>
    </w:p>
    <w:p w14:paraId="7739DD1E" w14:textId="77777777" w:rsidR="002E22E4" w:rsidRPr="000F7383" w:rsidRDefault="002E22E4" w:rsidP="002E22E4">
      <w:pPr>
        <w:pStyle w:val="ListParagraph"/>
        <w:tabs>
          <w:tab w:val="left" w:pos="992"/>
        </w:tabs>
        <w:spacing w:before="60" w:after="60"/>
        <w:jc w:val="center"/>
        <w:rPr>
          <w:bCs/>
        </w:rPr>
      </w:pPr>
      <w:r w:rsidRPr="000F7383">
        <w:rPr>
          <w:bCs/>
          <w:noProof/>
        </w:rPr>
        <w:drawing>
          <wp:inline distT="0" distB="0" distL="0" distR="0" wp14:anchorId="0ADC08A3" wp14:editId="36441534">
            <wp:extent cx="4070350" cy="660180"/>
            <wp:effectExtent l="0" t="0" r="6350" b="6985"/>
            <wp:docPr id="14" name="Picture 1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4070559" cy="660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4D1D8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Trong các phân số sau, những phân số nào 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40" w:dyaOrig="620" w14:anchorId="6B4CBE6C">
          <v:shape id="_x0000_i1374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42" o:title=""/>
          </v:shape>
          <o:OLEObject Type="Embed" ProgID="Equation.DSMT4" ShapeID="_x0000_i1374" DrawAspect="Content" ObjectID="_1739004877" r:id="rId553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760" w:dyaOrig="620" w14:anchorId="7A322AF2">
          <v:shape id="_x0000_i1375" type="#_x0000_t75" alt="OPL20U25GSXzBJYl68kk8uQGfFKzs7yb1M4KJWUiLk6ZEvGF+qCIPSnY57AbBFCvTW25.2022.4343+K4lPs7H94VUqPe2XwIsfPRnrXQE//QTEXxb8/8N4CNc6FpgZahzpTjFhMzSA7T/nHJa11DE8Ng2TP3iAmRczFlmslSuUNOgUeb6yRvs0=" style="width:88.9pt;height:30.7pt" o:ole="">
            <v:imagedata r:id="rId244" o:title=""/>
          </v:shape>
          <o:OLEObject Type="Embed" ProgID="Equation.DSMT4" ShapeID="_x0000_i1375" DrawAspect="Content" ObjectID="_1739004878" r:id="rId554"/>
        </w:object>
      </w:r>
    </w:p>
    <w:p w14:paraId="42530E61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40" w:dyaOrig="620" w14:anchorId="71A66D8A">
          <v:shape id="_x0000_i1376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46" o:title=""/>
          </v:shape>
          <o:OLEObject Type="Embed" ProgID="Equation.DSMT4" ShapeID="_x0000_i1376" DrawAspect="Content" ObjectID="_1739004879" r:id="rId555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.</w:t>
      </w:r>
    </w:p>
    <w:p w14:paraId="075B80F3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5C6EAF5C" w14:textId="77777777" w:rsidR="002E22E4" w:rsidRPr="000F7383" w:rsidRDefault="002E22E4" w:rsidP="002E22E4">
      <w:pPr>
        <w:pStyle w:val="ListParagraph"/>
        <w:numPr>
          <w:ilvl w:val="0"/>
          <w:numId w:val="2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Các phân số biểu diễn số hữu tỉ </w:t>
      </w:r>
      <w:r w:rsidRPr="000F7383">
        <w:rPr>
          <w:bCs/>
          <w:color w:val="000000" w:themeColor="text1"/>
          <w:position w:val="-24"/>
        </w:rPr>
        <w:object w:dxaOrig="240" w:dyaOrig="620" w14:anchorId="18C52911">
          <v:shape id="_x0000_i1377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556" o:title=""/>
          </v:shape>
          <o:OLEObject Type="Embed" ProgID="Equation.DSMT4" ShapeID="_x0000_i1377" DrawAspect="Content" ObjectID="_1739004880" r:id="rId557"/>
        </w:object>
      </w:r>
      <w:r w:rsidRPr="000F7383">
        <w:rPr>
          <w:bCs/>
          <w:color w:val="000000" w:themeColor="text1"/>
        </w:rPr>
        <w:t xml:space="preserve"> là: </w:t>
      </w:r>
      <w:r w:rsidRPr="000F7383">
        <w:rPr>
          <w:bCs/>
          <w:color w:val="000000" w:themeColor="text1"/>
          <w:position w:val="-24"/>
        </w:rPr>
        <w:object w:dxaOrig="720" w:dyaOrig="620" w14:anchorId="5EC5343C">
          <v:shape id="_x0000_i1378" type="#_x0000_t75" alt="OPL20U25GSXzBJYl68kk8uQGfFKzs7yb1M4KJWUiLk6ZEvGF+qCIPSnY57AbBFCvTW25.2022.4343+K4lPs7H94VUqPe2XwIsfPRnrXQE//QTEXxb8/8N4CNc6FpgZahzpTjFhMzSA7T/nHJa11DE8Ng2TP3iAmRczFlmslSuUNOgUeb6yRvs0=" style="width:36.3pt;height:30.7pt" o:ole="">
            <v:imagedata r:id="rId558" o:title=""/>
          </v:shape>
          <o:OLEObject Type="Embed" ProgID="Equation.DSMT4" ShapeID="_x0000_i1378" DrawAspect="Content" ObjectID="_1739004881" r:id="rId559"/>
        </w:object>
      </w:r>
      <w:r w:rsidRPr="000F7383">
        <w:rPr>
          <w:bCs/>
          <w:color w:val="000000" w:themeColor="text1"/>
        </w:rPr>
        <w:t>.</w:t>
      </w:r>
    </w:p>
    <w:p w14:paraId="1D4A4865" w14:textId="77777777" w:rsidR="002E22E4" w:rsidRPr="000F7383" w:rsidRDefault="002E22E4" w:rsidP="002E22E4">
      <w:pPr>
        <w:pStyle w:val="ListParagraph"/>
        <w:numPr>
          <w:ilvl w:val="0"/>
          <w:numId w:val="2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Biểu diễn </w:t>
      </w:r>
      <w:r w:rsidRPr="000F7383">
        <w:rPr>
          <w:bCs/>
          <w:color w:val="000000" w:themeColor="text1"/>
        </w:rPr>
        <w:t xml:space="preserve">số hữu tỉ </w:t>
      </w:r>
      <w:r w:rsidRPr="000F7383">
        <w:rPr>
          <w:bCs/>
          <w:color w:val="000000" w:themeColor="text1"/>
          <w:position w:val="-24"/>
        </w:rPr>
        <w:object w:dxaOrig="240" w:dyaOrig="620" w14:anchorId="4E71D171">
          <v:shape id="_x0000_i1379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560" o:title=""/>
          </v:shape>
          <o:OLEObject Type="Embed" ProgID="Equation.DSMT4" ShapeID="_x0000_i1379" DrawAspect="Content" ObjectID="_1739004882" r:id="rId561"/>
        </w:object>
      </w:r>
      <w:r w:rsidRPr="000F7383">
        <w:rPr>
          <w:bCs/>
          <w:color w:val="000000" w:themeColor="text1"/>
        </w:rPr>
        <w:t xml:space="preserve"> trên trục số:</w:t>
      </w:r>
    </w:p>
    <w:p w14:paraId="45C81AB7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CEE4A5F" wp14:editId="0CA82097">
            <wp:extent cx="4667489" cy="782320"/>
            <wp:effectExtent l="0" t="0" r="0" b="0"/>
            <wp:docPr id="17" name="Picture 1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4669176" cy="782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5B806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Trong các phân số sau, những phân số nào 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7F7CA840">
          <v:shape id="_x0000_i1380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48" o:title=""/>
          </v:shape>
          <o:OLEObject Type="Embed" ProgID="Equation.DSMT4" ShapeID="_x0000_i1380" DrawAspect="Content" ObjectID="_1739004883" r:id="rId563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060" w:dyaOrig="620" w14:anchorId="6C4F9509">
          <v:shape id="_x0000_i1381" type="#_x0000_t75" alt="OPL20U25GSXzBJYl68kk8uQGfFKzs7yb1M4KJWUiLk6ZEvGF+qCIPSnY57AbBFCvTW25.2022.4343+K4lPs7H94VUqPe2XwIsfPRnrXQE//QTEXxb8/8N4CNc6FpgZahzpTjFhMzSA7T/nHJa11DE8Ng2TP3iAmRczFlmslSuUNOgUeb6yRvs0=" style="width:102.7pt;height:30.7pt" o:ole="">
            <v:imagedata r:id="rId250" o:title=""/>
          </v:shape>
          <o:OLEObject Type="Embed" ProgID="Equation.DSMT4" ShapeID="_x0000_i1381" DrawAspect="Content" ObjectID="_1739004884" r:id="rId564"/>
        </w:object>
      </w:r>
    </w:p>
    <w:p w14:paraId="5E6173FA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Biểu diễn số hữu tỉ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360" w:dyaOrig="620" w14:anchorId="441568CA">
          <v:shape id="_x0000_i1382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252" o:title=""/>
          </v:shape>
          <o:OLEObject Type="Embed" ProgID="Equation.DSMT4" ShapeID="_x0000_i1382" DrawAspect="Content" ObjectID="_1739004885" r:id="rId565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.</w:t>
      </w:r>
    </w:p>
    <w:p w14:paraId="5BAB27B1" w14:textId="77777777" w:rsidR="002E22E4" w:rsidRPr="000F7383" w:rsidRDefault="002E22E4" w:rsidP="002E22E4">
      <w:pPr>
        <w:tabs>
          <w:tab w:val="left" w:pos="6190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501EA464" w14:textId="1B19281D" w:rsidR="002E22E4" w:rsidRPr="000F7383" w:rsidRDefault="002E22E4" w:rsidP="002E22E4">
      <w:pPr>
        <w:pStyle w:val="ListParagraph"/>
        <w:numPr>
          <w:ilvl w:val="0"/>
          <w:numId w:val="3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Các phân số biểu diễn số hữu tỉ </w:t>
      </w:r>
      <w:r w:rsidRPr="000F7383">
        <w:rPr>
          <w:bCs/>
          <w:color w:val="000000" w:themeColor="text1"/>
          <w:position w:val="-24"/>
        </w:rPr>
        <w:object w:dxaOrig="360" w:dyaOrig="620" w14:anchorId="0461E43B">
          <v:shape id="_x0000_i1383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566" o:title=""/>
          </v:shape>
          <o:OLEObject Type="Embed" ProgID="Equation.DSMT4" ShapeID="_x0000_i1383" DrawAspect="Content" ObjectID="_1739004886" r:id="rId567"/>
        </w:object>
      </w:r>
      <w:r w:rsidRPr="000F7383">
        <w:rPr>
          <w:bCs/>
          <w:color w:val="000000" w:themeColor="text1"/>
        </w:rPr>
        <w:t xml:space="preserve"> là: </w:t>
      </w:r>
      <w:r w:rsidR="00CA1E64" w:rsidRPr="000F7383">
        <w:rPr>
          <w:bCs/>
          <w:color w:val="000000" w:themeColor="text1"/>
          <w:position w:val="-24"/>
        </w:rPr>
        <w:object w:dxaOrig="600" w:dyaOrig="620" w14:anchorId="3A7D4C8D">
          <v:shape id="_x0000_i1384" type="#_x0000_t75" alt="OPL20U25GSXzBJYl68kk8uQGfFKzs7yb1M4KJWUiLk6ZEvGF+qCIPSnY57AbBFCvTW25.2022.4343+K4lPs7H94VUqPe2XwIsfPRnrXQE//QTEXxb8/8N4CNc6FpgZahzpTjFhMzSA7T/nHJa11DE8Ng2TP3iAmRczFlmslSuUNOgUeb6yRvs0=" style="width:30.7pt;height:30.7pt" o:ole="">
            <v:imagedata r:id="rId568" o:title=""/>
          </v:shape>
          <o:OLEObject Type="Embed" ProgID="Equation.DSMT4" ShapeID="_x0000_i1384" DrawAspect="Content" ObjectID="_1739004887" r:id="rId569"/>
        </w:object>
      </w:r>
      <w:r w:rsidRPr="000F7383">
        <w:rPr>
          <w:bCs/>
          <w:color w:val="000000" w:themeColor="text1"/>
        </w:rPr>
        <w:t>.</w:t>
      </w:r>
    </w:p>
    <w:p w14:paraId="42956A2B" w14:textId="77777777" w:rsidR="002E22E4" w:rsidRPr="000F7383" w:rsidRDefault="002E22E4" w:rsidP="002E22E4">
      <w:pPr>
        <w:pStyle w:val="ListParagraph"/>
        <w:numPr>
          <w:ilvl w:val="0"/>
          <w:numId w:val="3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Biểu diễn </w:t>
      </w:r>
      <w:r w:rsidRPr="000F7383">
        <w:rPr>
          <w:bCs/>
          <w:color w:val="000000" w:themeColor="text1"/>
        </w:rPr>
        <w:t xml:space="preserve">số hữu tỉ </w:t>
      </w:r>
      <w:r w:rsidRPr="000F7383">
        <w:rPr>
          <w:bCs/>
          <w:color w:val="000000" w:themeColor="text1"/>
          <w:position w:val="-24"/>
        </w:rPr>
        <w:object w:dxaOrig="360" w:dyaOrig="620" w14:anchorId="73EEA200">
          <v:shape id="_x0000_i1385" type="#_x0000_t75" alt="OPL20U25GSXzBJYl68kk8uQGfFKzs7yb1M4KJWUiLk6ZEvGF+qCIPSnY57AbBFCvTW25.2022.4343+K4lPs7H94VUqPe2XwIsfPRnrXQE//QTEXxb8/8N4CNc6FpgZahzpTjFhMzSA7T/nHJa11DE8Ng2TP3iAmRczFlmslSuUNOgUeb6yRvs0=" style="width:18.8pt;height:30.7pt" o:ole="">
            <v:imagedata r:id="rId570" o:title=""/>
          </v:shape>
          <o:OLEObject Type="Embed" ProgID="Equation.DSMT4" ShapeID="_x0000_i1385" DrawAspect="Content" ObjectID="_1739004888" r:id="rId571"/>
        </w:object>
      </w:r>
      <w:r w:rsidRPr="000F7383">
        <w:rPr>
          <w:bCs/>
          <w:color w:val="000000" w:themeColor="text1"/>
        </w:rPr>
        <w:t xml:space="preserve"> trên trục số:</w:t>
      </w:r>
    </w:p>
    <w:p w14:paraId="7916C54A" w14:textId="77777777" w:rsidR="002E22E4" w:rsidRPr="000F7383" w:rsidRDefault="002E22E4" w:rsidP="002E22E4">
      <w:pPr>
        <w:tabs>
          <w:tab w:val="left" w:pos="6190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ab/>
      </w:r>
      <w:r w:rsidRPr="000F7383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8F700EC" wp14:editId="26EB1CD3">
            <wp:extent cx="4095166" cy="762000"/>
            <wp:effectExtent l="0" t="0" r="635" b="0"/>
            <wp:docPr id="21" name="Picture 2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4095377" cy="762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BA7A2" w14:textId="005FAB3C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Quan sát trục số sau và cho biết các điểm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1020" w:dyaOrig="320" w14:anchorId="21EA04A6">
          <v:shape id="_x0000_i1386" type="#_x0000_t75" alt="OPL20U25GSXzBJYl68kk8uQGfFKzs7yb1M4KJWUiLk6ZEvGF+qCIPSnY57AbBFCvTW25.2022.4343+K4lPs7H94VUqPe2XwIsfPRnrXQE//QTEXxb8/8N4CNc6FpgZahzpTjFhMzSA7T/nHJa11DE8Ng2TP3iAmRczFlmslSuUNOgUeb6yRvs0=" style="width:50.7pt;height:15.65pt" o:ole="">
            <v:imagedata r:id="rId573" o:title=""/>
          </v:shape>
          <o:OLEObject Type="Embed" ProgID="Equation.DSMT4" ShapeID="_x0000_i1386" DrawAspect="Content" ObjectID="_1739004889" r:id="rId574"/>
        </w:objec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biểu diễn những số nào?</w:t>
      </w:r>
    </w:p>
    <w:p w14:paraId="7BBDECBD" w14:textId="40301861" w:rsidR="005A4010" w:rsidRPr="000F7383" w:rsidRDefault="005A4010" w:rsidP="005A4010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102415B0" wp14:editId="5360A940">
            <wp:extent cx="4505093" cy="441300"/>
            <wp:effectExtent l="0" t="0" r="0" b="0"/>
            <wp:docPr id="27" name="Picture 2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564672" cy="447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A28BF" w14:textId="5FEB6438" w:rsidR="002E22E4" w:rsidRPr="000F7383" w:rsidRDefault="002E22E4" w:rsidP="005A4010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="005A4010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</w:p>
    <w:p w14:paraId="647092C8" w14:textId="42594191" w:rsidR="005A4010" w:rsidRPr="000F7383" w:rsidRDefault="005A4010" w:rsidP="005A4010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Điểm </w:t>
      </w:r>
      <w:r w:rsidRPr="000F7383">
        <w:rPr>
          <w:bCs/>
          <w:position w:val="-4"/>
        </w:rPr>
        <w:object w:dxaOrig="240" w:dyaOrig="260" w14:anchorId="4F42CFFF">
          <v:shape id="_x0000_i1387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575" o:title=""/>
          </v:shape>
          <o:OLEObject Type="Embed" ProgID="Equation.DSMT4" ShapeID="_x0000_i1387" DrawAspect="Content" ObjectID="_1739004890" r:id="rId576"/>
        </w:object>
      </w:r>
      <w:r w:rsidRPr="000F7383">
        <w:rPr>
          <w:bCs/>
        </w:rPr>
        <w:t xml:space="preserve"> biểu diễn số hữu tỉ </w:t>
      </w:r>
      <w:r w:rsidRPr="000F7383">
        <w:rPr>
          <w:bCs/>
          <w:position w:val="-10"/>
        </w:rPr>
        <w:object w:dxaOrig="499" w:dyaOrig="320" w14:anchorId="5EBA8E1A">
          <v:shape id="_x0000_i1388" type="#_x0000_t75" alt="OPL20U25GSXzBJYl68kk8uQGfFKzs7yb1M4KJWUiLk6ZEvGF+qCIPSnY57AbBFCvTW25.2022.4343+K4lPs7H94VUqPe2XwIsfPRnrXQE//QTEXxb8/8N4CNc6FpgZahzpTjFhMzSA7T/nHJa11DE8Ng2TP3iAmRczFlmslSuUNOgUeb6yRvs0=" style="width:24.4pt;height:15.65pt" o:ole="">
            <v:imagedata r:id="rId577" o:title=""/>
          </v:shape>
          <o:OLEObject Type="Embed" ProgID="Equation.DSMT4" ShapeID="_x0000_i1388" DrawAspect="Content" ObjectID="_1739004891" r:id="rId578"/>
        </w:object>
      </w:r>
      <w:r w:rsidRPr="000F7383">
        <w:rPr>
          <w:bCs/>
        </w:rPr>
        <w:t>.</w:t>
      </w:r>
    </w:p>
    <w:p w14:paraId="3EA2469A" w14:textId="2D5E1307" w:rsidR="005A4010" w:rsidRPr="000F7383" w:rsidRDefault="005A4010" w:rsidP="005A4010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Điểm </w:t>
      </w:r>
      <w:r w:rsidRPr="000F7383">
        <w:rPr>
          <w:bCs/>
          <w:position w:val="-4"/>
        </w:rPr>
        <w:object w:dxaOrig="240" w:dyaOrig="260" w14:anchorId="0A9F7E0F">
          <v:shape id="_x0000_i1389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579" o:title=""/>
          </v:shape>
          <o:OLEObject Type="Embed" ProgID="Equation.DSMT4" ShapeID="_x0000_i1389" DrawAspect="Content" ObjectID="_1739004892" r:id="rId580"/>
        </w:object>
      </w:r>
      <w:r w:rsidRPr="000F7383">
        <w:rPr>
          <w:bCs/>
        </w:rPr>
        <w:t xml:space="preserve"> biểu diễn số hữu tỉ </w:t>
      </w:r>
      <w:r w:rsidRPr="000F7383">
        <w:rPr>
          <w:bCs/>
          <w:position w:val="-24"/>
        </w:rPr>
        <w:object w:dxaOrig="240" w:dyaOrig="620" w14:anchorId="23B3AA8A">
          <v:shape id="_x0000_i1390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581" o:title=""/>
          </v:shape>
          <o:OLEObject Type="Embed" ProgID="Equation.DSMT4" ShapeID="_x0000_i1390" DrawAspect="Content" ObjectID="_1739004893" r:id="rId582"/>
        </w:object>
      </w:r>
      <w:r w:rsidRPr="000F7383">
        <w:rPr>
          <w:bCs/>
        </w:rPr>
        <w:t>.</w:t>
      </w:r>
    </w:p>
    <w:p w14:paraId="353DC7B8" w14:textId="7D0FA765" w:rsidR="005A4010" w:rsidRPr="000F7383" w:rsidRDefault="005A4010" w:rsidP="005A4010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Điểm </w:t>
      </w:r>
      <w:r w:rsidRPr="000F7383">
        <w:rPr>
          <w:bCs/>
          <w:position w:val="-6"/>
        </w:rPr>
        <w:object w:dxaOrig="240" w:dyaOrig="279" w14:anchorId="26A52E22">
          <v:shape id="_x0000_i1391" type="#_x0000_t75" alt="OPL20U25GSXzBJYl68kk8uQGfFKzs7yb1M4KJWUiLk6ZEvGF+qCIPSnY57AbBFCvTW25.2022.4343+K4lPs7H94VUqPe2XwIsfPRnrXQE//QTEXxb8/8N4CNc6FpgZahzpTjFhMzSA7T/nHJa11DE8Ng2TP3iAmRczFlmslSuUNOgUeb6yRvs0=" style="width:11.9pt;height:14.4pt" o:ole="">
            <v:imagedata r:id="rId583" o:title=""/>
          </v:shape>
          <o:OLEObject Type="Embed" ProgID="Equation.DSMT4" ShapeID="_x0000_i1391" DrawAspect="Content" ObjectID="_1739004894" r:id="rId584"/>
        </w:object>
      </w:r>
      <w:r w:rsidRPr="000F7383">
        <w:rPr>
          <w:bCs/>
        </w:rPr>
        <w:t xml:space="preserve"> biểu diễn số hữu tỉ </w:t>
      </w:r>
      <w:r w:rsidRPr="000F7383">
        <w:rPr>
          <w:bCs/>
          <w:position w:val="-24"/>
        </w:rPr>
        <w:object w:dxaOrig="360" w:dyaOrig="620" w14:anchorId="29E79B4E">
          <v:shape id="_x0000_i1392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585" o:title=""/>
          </v:shape>
          <o:OLEObject Type="Embed" ProgID="Equation.DSMT4" ShapeID="_x0000_i1392" DrawAspect="Content" ObjectID="_1739004895" r:id="rId586"/>
        </w:object>
      </w:r>
      <w:r w:rsidRPr="000F7383">
        <w:rPr>
          <w:bCs/>
        </w:rPr>
        <w:t>.</w:t>
      </w:r>
    </w:p>
    <w:p w14:paraId="75352C31" w14:textId="3E7AB377" w:rsidR="005A4010" w:rsidRPr="000F7383" w:rsidRDefault="005A4010" w:rsidP="005A4010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Điểm </w:t>
      </w:r>
      <w:r w:rsidRPr="000F7383">
        <w:rPr>
          <w:bCs/>
          <w:position w:val="-4"/>
        </w:rPr>
        <w:object w:dxaOrig="260" w:dyaOrig="260" w14:anchorId="5C95D59C">
          <v:shape id="_x0000_i1393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587" o:title=""/>
          </v:shape>
          <o:OLEObject Type="Embed" ProgID="Equation.DSMT4" ShapeID="_x0000_i1393" DrawAspect="Content" ObjectID="_1739004896" r:id="rId588"/>
        </w:object>
      </w:r>
      <w:r w:rsidRPr="000F7383">
        <w:rPr>
          <w:bCs/>
        </w:rPr>
        <w:t xml:space="preserve"> biểu diễn số hữu tỉ </w:t>
      </w:r>
      <w:r w:rsidRPr="000F7383">
        <w:rPr>
          <w:bCs/>
          <w:position w:val="-24"/>
        </w:rPr>
        <w:object w:dxaOrig="340" w:dyaOrig="620" w14:anchorId="7B30AEB0">
          <v:shape id="_x0000_i1394" type="#_x0000_t75" alt="OPL20U25GSXzBJYl68kk8uQGfFKzs7yb1M4KJWUiLk6ZEvGF+qCIPSnY57AbBFCvTW25.2022.4343+K4lPs7H94VUqPe2XwIsfPRnrXQE//QTEXxb8/8N4CNc6FpgZahzpTjFhMzSA7T/nHJa11DE8Ng2TP3iAmRczFlmslSuUNOgUeb6yRvs0=" style="width:17.55pt;height:30.7pt" o:ole="">
            <v:imagedata r:id="rId589" o:title=""/>
          </v:shape>
          <o:OLEObject Type="Embed" ProgID="Equation.DSMT4" ShapeID="_x0000_i1394" DrawAspect="Content" ObjectID="_1739004897" r:id="rId590"/>
        </w:object>
      </w:r>
      <w:r w:rsidRPr="000F7383">
        <w:rPr>
          <w:bCs/>
        </w:rPr>
        <w:t>.</w:t>
      </w:r>
    </w:p>
    <w:p w14:paraId="3E2A1C93" w14:textId="0E10DB24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Quan sát trục số sau và cho biết các điểm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position w:val="-10"/>
          <w:sz w:val="24"/>
          <w:szCs w:val="24"/>
        </w:rPr>
        <w:object w:dxaOrig="1020" w:dyaOrig="320" w14:anchorId="4A76D1FD">
          <v:shape id="_x0000_i1395" type="#_x0000_t75" alt="OPL20U25GSXzBJYl68kk8uQGfFKzs7yb1M4KJWUiLk6ZEvGF+qCIPSnY57AbBFCvTW25.2022.4343+K4lPs7H94VUqPe2XwIsfPRnrXQE//QTEXxb8/8N4CNc6FpgZahzpTjFhMzSA7T/nHJa11DE8Ng2TP3iAmRczFlmslSuUNOgUeb6yRvs0=" style="width:50.7pt;height:15.65pt" o:ole="">
            <v:imagedata r:id="rId573" o:title=""/>
          </v:shape>
          <o:OLEObject Type="Embed" ProgID="Equation.DSMT4" ShapeID="_x0000_i1395" DrawAspect="Content" ObjectID="_1739004898" r:id="rId591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biểu diễn </w:t>
      </w:r>
      <w:r w:rsidR="005A4010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số đối của </w: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những số nào?</w:t>
      </w:r>
    </w:p>
    <w:p w14:paraId="70971089" w14:textId="3AFAE56E" w:rsidR="002E22E4" w:rsidRPr="000F7383" w:rsidRDefault="005A4010" w:rsidP="00733DB6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46407292" wp14:editId="7ABA7703">
            <wp:extent cx="5047488" cy="537903"/>
            <wp:effectExtent l="0" t="0" r="1270" b="0"/>
            <wp:docPr id="28" name="Picture 2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5094148" cy="542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24F81" w14:textId="24C26082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="00733DB6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</w:p>
    <w:p w14:paraId="3ECB117F" w14:textId="3DB1AB79" w:rsidR="00733DB6" w:rsidRPr="000F7383" w:rsidRDefault="00733DB6" w:rsidP="00733DB6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Điểm </w:t>
      </w:r>
      <w:r w:rsidRPr="000F7383">
        <w:rPr>
          <w:bCs/>
          <w:position w:val="-4"/>
        </w:rPr>
        <w:object w:dxaOrig="240" w:dyaOrig="260" w14:anchorId="3CF880BB">
          <v:shape id="_x0000_i1396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575" o:title=""/>
          </v:shape>
          <o:OLEObject Type="Embed" ProgID="Equation.DSMT4" ShapeID="_x0000_i1396" DrawAspect="Content" ObjectID="_1739004899" r:id="rId592"/>
        </w:object>
      </w:r>
      <w:r w:rsidRPr="000F7383">
        <w:rPr>
          <w:bCs/>
        </w:rPr>
        <w:t xml:space="preserve"> biểu diễn số hữu tỉ </w:t>
      </w:r>
      <w:r w:rsidRPr="000F7383">
        <w:rPr>
          <w:bCs/>
          <w:position w:val="-10"/>
        </w:rPr>
        <w:object w:dxaOrig="340" w:dyaOrig="320" w14:anchorId="246F64DF">
          <v:shape id="_x0000_i1397" type="#_x0000_t75" alt="OPL20U25GSXzBJYl68kk8uQGfFKzs7yb1M4KJWUiLk6ZEvGF+qCIPSnY57AbBFCvTW25.2022.4343+K4lPs7H94VUqPe2XwIsfPRnrXQE//QTEXxb8/8N4CNc6FpgZahzpTjFhMzSA7T/nHJa11DE8Ng2TP3iAmRczFlmslSuUNOgUeb6yRvs0=" style="width:17.55pt;height:15.65pt" o:ole="">
            <v:imagedata r:id="rId593" o:title=""/>
          </v:shape>
          <o:OLEObject Type="Embed" ProgID="Equation.DSMT4" ShapeID="_x0000_i1397" DrawAspect="Content" ObjectID="_1739004900" r:id="rId594"/>
        </w:object>
      </w:r>
      <w:r w:rsidRPr="000F7383">
        <w:rPr>
          <w:bCs/>
        </w:rPr>
        <w:t xml:space="preserve"> là số đối của số </w:t>
      </w:r>
      <w:r w:rsidRPr="000F7383">
        <w:rPr>
          <w:bCs/>
          <w:position w:val="-10"/>
        </w:rPr>
        <w:object w:dxaOrig="499" w:dyaOrig="320" w14:anchorId="0D0CC36C">
          <v:shape id="_x0000_i1398" type="#_x0000_t75" alt="OPL20U25GSXzBJYl68kk8uQGfFKzs7yb1M4KJWUiLk6ZEvGF+qCIPSnY57AbBFCvTW25.2022.4343+K4lPs7H94VUqPe2XwIsfPRnrXQE//QTEXxb8/8N4CNc6FpgZahzpTjFhMzSA7T/nHJa11DE8Ng2TP3iAmRczFlmslSuUNOgUeb6yRvs0=" style="width:24.4pt;height:15.65pt" o:ole="">
            <v:imagedata r:id="rId595" o:title=""/>
          </v:shape>
          <o:OLEObject Type="Embed" ProgID="Equation.DSMT4" ShapeID="_x0000_i1398" DrawAspect="Content" ObjectID="_1739004901" r:id="rId596"/>
        </w:object>
      </w:r>
      <w:r w:rsidRPr="000F7383">
        <w:rPr>
          <w:bCs/>
        </w:rPr>
        <w:t>.</w:t>
      </w:r>
    </w:p>
    <w:p w14:paraId="0F6AFA26" w14:textId="2B2E9A56" w:rsidR="00733DB6" w:rsidRPr="000F7383" w:rsidRDefault="00733DB6" w:rsidP="00733DB6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Điểm </w:t>
      </w:r>
      <w:r w:rsidRPr="000F7383">
        <w:rPr>
          <w:bCs/>
          <w:position w:val="-4"/>
        </w:rPr>
        <w:object w:dxaOrig="240" w:dyaOrig="260" w14:anchorId="607D77CE">
          <v:shape id="_x0000_i1399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579" o:title=""/>
          </v:shape>
          <o:OLEObject Type="Embed" ProgID="Equation.DSMT4" ShapeID="_x0000_i1399" DrawAspect="Content" ObjectID="_1739004902" r:id="rId597"/>
        </w:object>
      </w:r>
      <w:r w:rsidRPr="000F7383">
        <w:rPr>
          <w:bCs/>
        </w:rPr>
        <w:t xml:space="preserve"> biểu diễn số hữu tỉ </w:t>
      </w:r>
      <w:r w:rsidRPr="000F7383">
        <w:rPr>
          <w:bCs/>
          <w:position w:val="-4"/>
        </w:rPr>
        <w:object w:dxaOrig="139" w:dyaOrig="260" w14:anchorId="486A0DE6">
          <v:shape id="_x0000_i1400" type="#_x0000_t75" alt="OPL20U25GSXzBJYl68kk8uQGfFKzs7yb1M4KJWUiLk6ZEvGF+qCIPSnY57AbBFCvTW25.2022.4343+K4lPs7H94VUqPe2XwIsfPRnrXQE//QTEXxb8/8N4CNc6FpgZahzpTjFhMzSA7T/nHJa11DE8Ng2TP3iAmRczFlmslSuUNOgUeb6yRvs0=" style="width:6.25pt;height:12.5pt" o:ole="">
            <v:imagedata r:id="rId598" o:title=""/>
          </v:shape>
          <o:OLEObject Type="Embed" ProgID="Equation.DSMT4" ShapeID="_x0000_i1400" DrawAspect="Content" ObjectID="_1739004903" r:id="rId599"/>
        </w:object>
      </w:r>
      <w:r w:rsidRPr="000F7383">
        <w:rPr>
          <w:bCs/>
        </w:rPr>
        <w:t xml:space="preserve"> là số đối của số </w:t>
      </w:r>
      <w:r w:rsidRPr="000F7383">
        <w:rPr>
          <w:bCs/>
          <w:position w:val="-4"/>
        </w:rPr>
        <w:object w:dxaOrig="300" w:dyaOrig="260" w14:anchorId="43396DAC">
          <v:shape id="_x0000_i1401" type="#_x0000_t75" alt="OPL20U25GSXzBJYl68kk8uQGfFKzs7yb1M4KJWUiLk6ZEvGF+qCIPSnY57AbBFCvTW25.2022.4343+K4lPs7H94VUqPe2XwIsfPRnrXQE//QTEXxb8/8N4CNc6FpgZahzpTjFhMzSA7T/nHJa11DE8Ng2TP3iAmRczFlmslSuUNOgUeb6yRvs0=" style="width:15.05pt;height:12.5pt" o:ole="">
            <v:imagedata r:id="rId600" o:title=""/>
          </v:shape>
          <o:OLEObject Type="Embed" ProgID="Equation.DSMT4" ShapeID="_x0000_i1401" DrawAspect="Content" ObjectID="_1739004904" r:id="rId601"/>
        </w:object>
      </w:r>
      <w:r w:rsidRPr="000F7383">
        <w:rPr>
          <w:bCs/>
        </w:rPr>
        <w:t>.</w:t>
      </w:r>
    </w:p>
    <w:p w14:paraId="160B4273" w14:textId="022CE44D" w:rsidR="00733DB6" w:rsidRPr="000F7383" w:rsidRDefault="00733DB6" w:rsidP="00733DB6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Điểm </w:t>
      </w:r>
      <w:r w:rsidRPr="000F7383">
        <w:rPr>
          <w:bCs/>
          <w:position w:val="-6"/>
        </w:rPr>
        <w:object w:dxaOrig="240" w:dyaOrig="279" w14:anchorId="27A41842">
          <v:shape id="_x0000_i1402" type="#_x0000_t75" alt="OPL20U25GSXzBJYl68kk8uQGfFKzs7yb1M4KJWUiLk6ZEvGF+qCIPSnY57AbBFCvTW25.2022.4343+K4lPs7H94VUqPe2XwIsfPRnrXQE//QTEXxb8/8N4CNc6FpgZahzpTjFhMzSA7T/nHJa11DE8Ng2TP3iAmRczFlmslSuUNOgUeb6yRvs0=" style="width:11.9pt;height:14.4pt" o:ole="">
            <v:imagedata r:id="rId583" o:title=""/>
          </v:shape>
          <o:OLEObject Type="Embed" ProgID="Equation.DSMT4" ShapeID="_x0000_i1402" DrawAspect="Content" ObjectID="_1739004905" r:id="rId602"/>
        </w:object>
      </w:r>
      <w:r w:rsidRPr="000F7383">
        <w:rPr>
          <w:bCs/>
        </w:rPr>
        <w:t xml:space="preserve"> biểu diễn số hữu tỉ </w:t>
      </w:r>
      <w:r w:rsidRPr="000F7383">
        <w:rPr>
          <w:bCs/>
          <w:position w:val="-24"/>
        </w:rPr>
        <w:object w:dxaOrig="499" w:dyaOrig="620" w14:anchorId="5D435E70">
          <v:shape id="_x0000_i1403" type="#_x0000_t75" alt="OPL20U25GSXzBJYl68kk8uQGfFKzs7yb1M4KJWUiLk6ZEvGF+qCIPSnY57AbBFCvTW25.2022.4343+K4lPs7H94VUqPe2XwIsfPRnrXQE//QTEXxb8/8N4CNc6FpgZahzpTjFhMzSA7T/nHJa11DE8Ng2TP3iAmRczFlmslSuUNOgUeb6yRvs0=" style="width:24.4pt;height:30.7pt" o:ole="">
            <v:imagedata r:id="rId603" o:title=""/>
          </v:shape>
          <o:OLEObject Type="Embed" ProgID="Equation.DSMT4" ShapeID="_x0000_i1403" DrawAspect="Content" ObjectID="_1739004906" r:id="rId604"/>
        </w:object>
      </w:r>
      <w:r w:rsidRPr="000F7383">
        <w:rPr>
          <w:bCs/>
        </w:rPr>
        <w:t xml:space="preserve"> là số đối của số </w:t>
      </w:r>
      <w:r w:rsidRPr="000F7383">
        <w:rPr>
          <w:bCs/>
          <w:position w:val="-24"/>
        </w:rPr>
        <w:object w:dxaOrig="340" w:dyaOrig="620" w14:anchorId="28B015B1">
          <v:shape id="_x0000_i1404" type="#_x0000_t75" alt="OPL20U25GSXzBJYl68kk8uQGfFKzs7yb1M4KJWUiLk6ZEvGF+qCIPSnY57AbBFCvTW25.2022.4343+K4lPs7H94VUqPe2XwIsfPRnrXQE//QTEXxb8/8N4CNc6FpgZahzpTjFhMzSA7T/nHJa11DE8Ng2TP3iAmRczFlmslSuUNOgUeb6yRvs0=" style="width:17.55pt;height:30.7pt" o:ole="">
            <v:imagedata r:id="rId605" o:title=""/>
          </v:shape>
          <o:OLEObject Type="Embed" ProgID="Equation.DSMT4" ShapeID="_x0000_i1404" DrawAspect="Content" ObjectID="_1739004907" r:id="rId606"/>
        </w:object>
      </w:r>
      <w:r w:rsidRPr="000F7383">
        <w:rPr>
          <w:bCs/>
        </w:rPr>
        <w:t>.</w:t>
      </w:r>
    </w:p>
    <w:p w14:paraId="4FFD216F" w14:textId="714E1840" w:rsidR="00733DB6" w:rsidRPr="000F7383" w:rsidRDefault="00733DB6" w:rsidP="00733DB6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Điểm </w:t>
      </w:r>
      <w:r w:rsidRPr="000F7383">
        <w:rPr>
          <w:bCs/>
          <w:position w:val="-4"/>
        </w:rPr>
        <w:object w:dxaOrig="260" w:dyaOrig="260" w14:anchorId="7C8ACCF2">
          <v:shape id="_x0000_i140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587" o:title=""/>
          </v:shape>
          <o:OLEObject Type="Embed" ProgID="Equation.DSMT4" ShapeID="_x0000_i1405" DrawAspect="Content" ObjectID="_1739004908" r:id="rId607"/>
        </w:object>
      </w:r>
      <w:r w:rsidRPr="000F7383">
        <w:rPr>
          <w:bCs/>
        </w:rPr>
        <w:t xml:space="preserve"> biểu diễn số hữu tỉ </w:t>
      </w:r>
      <w:r w:rsidRPr="000F7383">
        <w:rPr>
          <w:bCs/>
          <w:position w:val="-24"/>
        </w:rPr>
        <w:object w:dxaOrig="400" w:dyaOrig="620" w14:anchorId="73E54D15">
          <v:shape id="_x0000_i1406" type="#_x0000_t75" alt="OPL20U25GSXzBJYl68kk8uQGfFKzs7yb1M4KJWUiLk6ZEvGF+qCIPSnY57AbBFCvTW25.2022.4343+K4lPs7H94VUqPe2XwIsfPRnrXQE//QTEXxb8/8N4CNc6FpgZahzpTjFhMzSA7T/nHJa11DE8Ng2TP3iAmRczFlmslSuUNOgUeb6yRvs0=" style="width:20.65pt;height:30.7pt" o:ole="">
            <v:imagedata r:id="rId608" o:title=""/>
          </v:shape>
          <o:OLEObject Type="Embed" ProgID="Equation.DSMT4" ShapeID="_x0000_i1406" DrawAspect="Content" ObjectID="_1739004909" r:id="rId609"/>
        </w:object>
      </w:r>
      <w:r w:rsidRPr="000F7383">
        <w:rPr>
          <w:bCs/>
        </w:rPr>
        <w:t xml:space="preserve"> là số đối của số </w:t>
      </w:r>
      <w:r w:rsidRPr="000F7383">
        <w:rPr>
          <w:bCs/>
          <w:position w:val="-24"/>
        </w:rPr>
        <w:object w:dxaOrig="240" w:dyaOrig="620" w14:anchorId="0AFE20F6">
          <v:shape id="_x0000_i1407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610" o:title=""/>
          </v:shape>
          <o:OLEObject Type="Embed" ProgID="Equation.DSMT4" ShapeID="_x0000_i1407" DrawAspect="Content" ObjectID="_1739004910" r:id="rId611"/>
        </w:object>
      </w:r>
      <w:r w:rsidRPr="000F7383">
        <w:rPr>
          <w:bCs/>
        </w:rPr>
        <w:t>.</w:t>
      </w:r>
    </w:p>
    <w:p w14:paraId="4C90EBE4" w14:textId="378FAC42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Điền số thích hợp vào ô trống:</w:t>
      </w:r>
    </w:p>
    <w:p w14:paraId="6447EBAA" w14:textId="2A2F24A2" w:rsidR="00A37793" w:rsidRPr="000F7383" w:rsidRDefault="00A37793" w:rsidP="00A3779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57FC1BF5">
          <v:shape id="_x0000_i1408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408" DrawAspect="Content" ObjectID="_1739004911" r:id="rId612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7DC97DD0">
          <v:shape id="_x0000_i1409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409" DrawAspect="Content" ObjectID="_1739004912" r:id="rId613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35EC7F69">
          <v:shape id="_x0000_i1410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410" DrawAspect="Content" ObjectID="_1739004913" r:id="rId614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4CE0B9E2">
          <v:shape id="_x0000_i1411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411" DrawAspect="Content" ObjectID="_1739004914" r:id="rId615"/>
        </w:object>
      </w:r>
    </w:p>
    <w:p w14:paraId="60313927" w14:textId="72CFD519" w:rsidR="00A37793" w:rsidRPr="000F7383" w:rsidRDefault="00A37793" w:rsidP="00A3779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765C8B5D" wp14:editId="4FC27A04">
            <wp:extent cx="6119495" cy="550545"/>
            <wp:effectExtent l="0" t="0" r="0" b="1905"/>
            <wp:docPr id="62" name="Picture 6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5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EC833" w14:textId="1FCFDD6E" w:rsidR="002E22E4" w:rsidRPr="000F7383" w:rsidRDefault="002E22E4" w:rsidP="00A3779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="00A37793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</w:p>
    <w:p w14:paraId="334BA82B" w14:textId="3BD02186" w:rsidR="00A37793" w:rsidRPr="000F7383" w:rsidRDefault="00A37793" w:rsidP="00A3779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30"/>
          <w:sz w:val="24"/>
          <w:szCs w:val="24"/>
        </w:rPr>
        <w:object w:dxaOrig="600" w:dyaOrig="740" w14:anchorId="1FBB5395">
          <v:shape id="_x0000_i1412" type="#_x0000_t75" alt="OPL20U25GSXzBJYl68kk8uQGfFKzs7yb1M4KJWUiLk6ZEvGF+qCIPSnY57AbBFCvTW25.2022.4343+K4lPs7H94VUqPe2XwIsfPRnrXQE//QTEXxb8/8N4CNc6FpgZahzpTjFhMzSA7T/nHJa11DE8Ng2TP3iAmRczFlmslSuUNOgUeb6yRvs0=" style="width:30.05pt;height:36.3pt" o:ole="">
            <v:imagedata r:id="rId616" o:title=""/>
          </v:shape>
          <o:OLEObject Type="Embed" ProgID="Equation.DSMT4" ShapeID="_x0000_i1412" DrawAspect="Content" ObjectID="_1739004915" r:id="rId617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</w:rPr>
        <w:object w:dxaOrig="440" w:dyaOrig="720" w14:anchorId="70823EC9">
          <v:shape id="_x0000_i1413" type="#_x0000_t75" alt="OPL20U25GSXzBJYl68kk8uQGfFKzs7yb1M4KJWUiLk6ZEvGF+qCIPSnY57AbBFCvTW25.2022.4343+K4lPs7H94VUqPe2XwIsfPRnrXQE//QTEXxb8/8N4CNc6FpgZahzpTjFhMzSA7T/nHJa11DE8Ng2TP3iAmRczFlmslSuUNOgUeb6yRvs0=" style="width:21.3pt;height:36.3pt" o:ole="">
            <v:imagedata r:id="rId618" o:title=""/>
          </v:shape>
          <o:OLEObject Type="Embed" ProgID="Equation.DSMT4" ShapeID="_x0000_i1413" DrawAspect="Content" ObjectID="_1739004916" r:id="rId619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30"/>
          <w:sz w:val="24"/>
          <w:szCs w:val="24"/>
        </w:rPr>
        <w:object w:dxaOrig="340" w:dyaOrig="740" w14:anchorId="4FAFA60C">
          <v:shape id="_x0000_i1414" type="#_x0000_t75" alt="OPL20U25GSXzBJYl68kk8uQGfFKzs7yb1M4KJWUiLk6ZEvGF+qCIPSnY57AbBFCvTW25.2022.4343+K4lPs7H94VUqPe2XwIsfPRnrXQE//QTEXxb8/8N4CNc6FpgZahzpTjFhMzSA7T/nHJa11DE8Ng2TP3iAmRczFlmslSuUNOgUeb6yRvs0=" style="width:17.55pt;height:36.3pt" o:ole="">
            <v:imagedata r:id="rId620" o:title=""/>
          </v:shape>
          <o:OLEObject Type="Embed" ProgID="Equation.DSMT4" ShapeID="_x0000_i1414" DrawAspect="Content" ObjectID="_1739004917" r:id="rId621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</w:rPr>
        <w:object w:dxaOrig="440" w:dyaOrig="720" w14:anchorId="2081EC1C">
          <v:shape id="_x0000_i1415" type="#_x0000_t75" alt="OPL20U25GSXzBJYl68kk8uQGfFKzs7yb1M4KJWUiLk6ZEvGF+qCIPSnY57AbBFCvTW25.2022.4343+K4lPs7H94VUqPe2XwIsfPRnrXQE//QTEXxb8/8N4CNc6FpgZahzpTjFhMzSA7T/nHJa11DE8Ng2TP3iAmRczFlmslSuUNOgUeb6yRvs0=" style="width:21.3pt;height:36.3pt" o:ole="">
            <v:imagedata r:id="rId622" o:title=""/>
          </v:shape>
          <o:OLEObject Type="Embed" ProgID="Equation.DSMT4" ShapeID="_x0000_i1415" DrawAspect="Content" ObjectID="_1739004918" r:id="rId623"/>
        </w:object>
      </w:r>
    </w:p>
    <w:p w14:paraId="787F43B9" w14:textId="78DE141A" w:rsidR="00A37793" w:rsidRPr="000F7383" w:rsidRDefault="00A37793" w:rsidP="00A3779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31AF4B3E" wp14:editId="546D1C28">
            <wp:extent cx="6119495" cy="550545"/>
            <wp:effectExtent l="0" t="0" r="0" b="1905"/>
            <wp:docPr id="64" name="Picture 6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5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349BC" w14:textId="77777777" w:rsidR="002E22E4" w:rsidRPr="000F7383" w:rsidRDefault="002E22E4" w:rsidP="00A37793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Điền các số thích hợp vào ô trống:</w:t>
      </w:r>
    </w:p>
    <w:p w14:paraId="12BA06F7" w14:textId="1D1B3FF5" w:rsidR="00EA772C" w:rsidRPr="000F7383" w:rsidRDefault="00EA772C" w:rsidP="00EA772C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5A1123BC">
          <v:shape id="_x0000_i1416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416" DrawAspect="Content" ObjectID="_1739004919" r:id="rId624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5E94CF7E">
          <v:shape id="_x0000_i1417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417" DrawAspect="Content" ObjectID="_1739004920" r:id="rId625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0DE8F9B5">
          <v:shape id="_x0000_i1418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418" DrawAspect="Content" ObjectID="_1739004921" r:id="rId626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79" w:dyaOrig="380" w14:anchorId="3DC03B91">
          <v:shape id="_x0000_i1419" type="#_x0000_t75" alt="OPL20U25GSXzBJYl68kk8uQGfFKzs7yb1M4KJWUiLk6ZEvGF+qCIPSnY57AbBFCvTW25.2022.4343+K4lPs7H94VUqPe2XwIsfPRnrXQE//QTEXxb8/8N4CNc6FpgZahzpTjFhMzSA7T/nHJa11DE8Ng2TP3iAmRczFlmslSuUNOgUeb6yRvs0=" style="width:14.4pt;height:18.8pt" o:ole="">
            <v:imagedata r:id="rId259" o:title=""/>
          </v:shape>
          <o:OLEObject Type="Embed" ProgID="Equation.DSMT4" ShapeID="_x0000_i1419" DrawAspect="Content" ObjectID="_1739004922" r:id="rId627"/>
        </w:object>
      </w:r>
    </w:p>
    <w:p w14:paraId="05A9EAAE" w14:textId="77777777" w:rsidR="00EA772C" w:rsidRPr="000F7383" w:rsidRDefault="00EA772C" w:rsidP="00EA772C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3410D682" wp14:editId="0501FC71">
            <wp:extent cx="6119495" cy="480060"/>
            <wp:effectExtent l="0" t="0" r="0" b="0"/>
            <wp:docPr id="70" name="Picture 7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480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64F13" w14:textId="629CCA7C" w:rsidR="002E22E4" w:rsidRPr="000F7383" w:rsidRDefault="002E22E4" w:rsidP="00EA772C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="00EA772C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</w:p>
    <w:p w14:paraId="65E9396B" w14:textId="77777777" w:rsidR="00EA772C" w:rsidRPr="000F7383" w:rsidRDefault="00EA772C" w:rsidP="00EA772C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</w:rPr>
        <w:object w:dxaOrig="600" w:dyaOrig="720" w14:anchorId="42A6A7E1">
          <v:shape id="_x0000_i1420" type="#_x0000_t75" alt="OPL20U25GSXzBJYl68kk8uQGfFKzs7yb1M4KJWUiLk6ZEvGF+qCIPSnY57AbBFCvTW25.2022.4343+K4lPs7H94VUqPe2XwIsfPRnrXQE//QTEXxb8/8N4CNc6FpgZahzpTjFhMzSA7T/nHJa11DE8Ng2TP3iAmRczFlmslSuUNOgUeb6yRvs0=" style="width:30.05pt;height:36.3pt" o:ole="">
            <v:imagedata r:id="rId628" o:title=""/>
          </v:shape>
          <o:OLEObject Type="Embed" ProgID="Equation.DSMT4" ShapeID="_x0000_i1420" DrawAspect="Content" ObjectID="_1739004923" r:id="rId629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30"/>
          <w:sz w:val="24"/>
          <w:szCs w:val="24"/>
        </w:rPr>
        <w:object w:dxaOrig="460" w:dyaOrig="740" w14:anchorId="0E832A73">
          <v:shape id="_x0000_i1421" type="#_x0000_t75" alt="OPL20U25GSXzBJYl68kk8uQGfFKzs7yb1M4KJWUiLk6ZEvGF+qCIPSnY57AbBFCvTW25.2022.4343+K4lPs7H94VUqPe2XwIsfPRnrXQE//QTEXxb8/8N4CNc6FpgZahzpTjFhMzSA7T/nHJa11DE8Ng2TP3iAmRczFlmslSuUNOgUeb6yRvs0=" style="width:23.8pt;height:36.3pt" o:ole="">
            <v:imagedata r:id="rId630" o:title=""/>
          </v:shape>
          <o:OLEObject Type="Embed" ProgID="Equation.DSMT4" ShapeID="_x0000_i1421" DrawAspect="Content" ObjectID="_1739004924" r:id="rId631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30"/>
          <w:sz w:val="24"/>
          <w:szCs w:val="24"/>
        </w:rPr>
        <w:object w:dxaOrig="320" w:dyaOrig="740" w14:anchorId="59002ABC">
          <v:shape id="_x0000_i1422" type="#_x0000_t75" alt="OPL20U25GSXzBJYl68kk8uQGfFKzs7yb1M4KJWUiLk6ZEvGF+qCIPSnY57AbBFCvTW25.2022.4343+K4lPs7H94VUqPe2XwIsfPRnrXQE//QTEXxb8/8N4CNc6FpgZahzpTjFhMzSA7T/nHJa11DE8Ng2TP3iAmRczFlmslSuUNOgUeb6yRvs0=" style="width:15.65pt;height:36.3pt" o:ole="">
            <v:imagedata r:id="rId632" o:title=""/>
          </v:shape>
          <o:OLEObject Type="Embed" ProgID="Equation.DSMT4" ShapeID="_x0000_i1422" DrawAspect="Content" ObjectID="_1739004925" r:id="rId633"/>
        </w:objec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                                   </w:t>
      </w:r>
      <w:r w:rsidRPr="000F7383">
        <w:rPr>
          <w:rFonts w:ascii="Times New Roman" w:eastAsia="Calibri" w:hAnsi="Times New Roman" w:cs="Times New Roman"/>
          <w:b/>
          <w:color w:val="0000FF"/>
          <w:position w:val="-30"/>
          <w:sz w:val="24"/>
          <w:szCs w:val="24"/>
        </w:rPr>
        <w:object w:dxaOrig="440" w:dyaOrig="740" w14:anchorId="76744789">
          <v:shape id="_x0000_i1423" type="#_x0000_t75" alt="OPL20U25GSXzBJYl68kk8uQGfFKzs7yb1M4KJWUiLk6ZEvGF+qCIPSnY57AbBFCvTW25.2022.4343+K4lPs7H94VUqPe2XwIsfPRnrXQE//QTEXxb8/8N4CNc6FpgZahzpTjFhMzSA7T/nHJa11DE8Ng2TP3iAmRczFlmslSuUNOgUeb6yRvs0=" style="width:21.3pt;height:36.3pt" o:ole="">
            <v:imagedata r:id="rId634" o:title=""/>
          </v:shape>
          <o:OLEObject Type="Embed" ProgID="Equation.DSMT4" ShapeID="_x0000_i1423" DrawAspect="Content" ObjectID="_1739004926" r:id="rId635"/>
        </w:object>
      </w:r>
    </w:p>
    <w:p w14:paraId="3D10A56A" w14:textId="1A2CFAA3" w:rsidR="00EA772C" w:rsidRPr="000F7383" w:rsidRDefault="00EA772C" w:rsidP="00EA772C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7D4A3A66" wp14:editId="23AF611A">
            <wp:extent cx="6119495" cy="480060"/>
            <wp:effectExtent l="0" t="0" r="0" b="0"/>
            <wp:docPr id="69" name="Picture 6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69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480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44B24" w14:textId="21899E92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o sánh các số hữu tỉ sau: </w:t>
      </w:r>
      <w:r w:rsidR="000B74D7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940" w:dyaOrig="620" w14:anchorId="24C9BF9B">
          <v:shape id="_x0000_i1424" type="#_x0000_t75" alt="OPL20U25GSXzBJYl68kk8uQGfFKzs7yb1M4KJWUiLk6ZEvGF+qCIPSnY57AbBFCvTW25.2022.4343+K4lPs7H94VUqPe2XwIsfPRnrXQE//QTEXxb8/8N4CNc6FpgZahzpTjFhMzSA7T/nHJa11DE8Ng2TP3iAmRczFlmslSuUNOgUeb6yRvs0=" style="width:47.6pt;height:30.7pt" o:ole="">
            <v:imagedata r:id="rId636" o:title=""/>
          </v:shape>
          <o:OLEObject Type="Embed" ProgID="Equation.DSMT4" ShapeID="_x0000_i1424" DrawAspect="Content" ObjectID="_1739004927" r:id="rId637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6E23899A" w14:textId="0124363A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Cho biết </w:t>
      </w:r>
      <w:r w:rsidR="00210A81"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160" w:dyaOrig="620" w14:anchorId="6AC85C79">
          <v:shape id="_x0000_i1425" type="#_x0000_t75" alt="OPL20U25GSXzBJYl68kk8uQGfFKzs7yb1M4KJWUiLk6ZEvGF+qCIPSnY57AbBFCvTW25.2022.4343+K4lPs7H94VUqPe2XwIsfPRnrXQE//QTEXxb8/8N4CNc6FpgZahzpTjFhMzSA7T/nHJa11DE8Ng2TP3iAmRczFlmslSuUNOgUeb6yRvs0=" style="width:108.3pt;height:30.7pt" o:ole="">
            <v:imagedata r:id="rId638" o:title=""/>
          </v:shape>
          <o:OLEObject Type="Embed" ProgID="Equation.DSMT4" ShapeID="_x0000_i1425" DrawAspect="Content" ObjectID="_1739004928" r:id="rId639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, em hãy minh họa </w:t>
      </w:r>
      <w:r w:rsidR="00733DB6" w:rsidRPr="000F738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7D508183">
          <v:shape id="_x0000_i1426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640" o:title=""/>
          </v:shape>
          <o:OLEObject Type="Embed" ProgID="Equation.DSMT4" ShapeID="_x0000_i1426" DrawAspect="Content" ObjectID="_1739004929" r:id="rId641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6462DDDE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3FE6707B" w14:textId="44A0456E" w:rsidR="002E22E4" w:rsidRPr="000F7383" w:rsidRDefault="002E22E4" w:rsidP="002E22E4">
      <w:pPr>
        <w:pStyle w:val="ListParagraph"/>
        <w:numPr>
          <w:ilvl w:val="0"/>
          <w:numId w:val="4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Ta có:  </w:t>
      </w:r>
      <w:r w:rsidR="000B74D7" w:rsidRPr="000F7383">
        <w:rPr>
          <w:position w:val="-24"/>
        </w:rPr>
        <w:object w:dxaOrig="1880" w:dyaOrig="620" w14:anchorId="23906C85">
          <v:shape id="_x0000_i1427" type="#_x0000_t75" alt="OPL20U25GSXzBJYl68kk8uQGfFKzs7yb1M4KJWUiLk6ZEvGF+qCIPSnY57AbBFCvTW25.2022.4343+K4lPs7H94VUqPe2XwIsfPRnrXQE//QTEXxb8/8N4CNc6FpgZahzpTjFhMzSA7T/nHJa11DE8Ng2TP3iAmRczFlmslSuUNOgUeb6yRvs0=" style="width:93.3pt;height:30.7pt" o:ole="">
            <v:imagedata r:id="rId642" o:title=""/>
          </v:shape>
          <o:OLEObject Type="Embed" ProgID="Equation.DSMT4" ShapeID="_x0000_i1427" DrawAspect="Content" ObjectID="_1739004930" r:id="rId643"/>
        </w:object>
      </w:r>
      <w:r w:rsidRPr="000F7383">
        <w:rPr>
          <w:bCs/>
        </w:rPr>
        <w:t xml:space="preserve"> nên </w:t>
      </w:r>
      <w:r w:rsidR="000B74D7" w:rsidRPr="000F7383">
        <w:rPr>
          <w:position w:val="-24"/>
        </w:rPr>
        <w:object w:dxaOrig="1219" w:dyaOrig="620" w14:anchorId="769FE6C8">
          <v:shape id="_x0000_i1428" type="#_x0000_t75" alt="OPL20U25GSXzBJYl68kk8uQGfFKzs7yb1M4KJWUiLk6ZEvGF+qCIPSnY57AbBFCvTW25.2022.4343+K4lPs7H94VUqPe2XwIsfPRnrXQE//QTEXxb8/8N4CNc6FpgZahzpTjFhMzSA7T/nHJa11DE8Ng2TP3iAmRczFlmslSuUNOgUeb6yRvs0=" style="width:60.75pt;height:30.7pt" o:ole="">
            <v:imagedata r:id="rId644" o:title=""/>
          </v:shape>
          <o:OLEObject Type="Embed" ProgID="Equation.DSMT4" ShapeID="_x0000_i1428" DrawAspect="Content" ObjectID="_1739004931" r:id="rId645"/>
        </w:object>
      </w:r>
    </w:p>
    <w:p w14:paraId="061B16EF" w14:textId="2A09C80A" w:rsidR="000B74D7" w:rsidRPr="000F7383" w:rsidRDefault="002E22E4" w:rsidP="00EC6692">
      <w:pPr>
        <w:pStyle w:val="ListParagraph"/>
        <w:numPr>
          <w:ilvl w:val="0"/>
          <w:numId w:val="4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Minh họa </w:t>
      </w:r>
      <w:r w:rsidR="002663D0" w:rsidRPr="000F7383">
        <w:rPr>
          <w:bCs/>
          <w:position w:val="-10"/>
        </w:rPr>
        <w:object w:dxaOrig="800" w:dyaOrig="320" w14:anchorId="5E1C639F">
          <v:shape id="_x0000_i1429" type="#_x0000_t75" alt="OPL20U25GSXzBJYl68kk8uQGfFKzs7yb1M4KJWUiLk6ZEvGF+qCIPSnY57AbBFCvTW25.2022.4343+K4lPs7H94VUqPe2XwIsfPRnrXQE//QTEXxb8/8N4CNc6FpgZahzpTjFhMzSA7T/nHJa11DE8Ng2TP3iAmRczFlmslSuUNOgUeb6yRvs0=" style="width:39.45pt;height:15.65pt" o:ole="">
            <v:imagedata r:id="rId646" o:title=""/>
          </v:shape>
          <o:OLEObject Type="Embed" ProgID="Equation.DSMT4" ShapeID="_x0000_i1429" DrawAspect="Content" ObjectID="_1739004932" r:id="rId647"/>
        </w:object>
      </w:r>
      <w:r w:rsidR="002663D0" w:rsidRPr="000F7383">
        <w:rPr>
          <w:bCs/>
        </w:rPr>
        <w:t xml:space="preserve"> </w:t>
      </w:r>
      <w:r w:rsidRPr="000F7383">
        <w:rPr>
          <w:bCs/>
        </w:rPr>
        <w:t>trên trục số</w:t>
      </w:r>
      <w:r w:rsidR="000B74D7" w:rsidRPr="000F7383">
        <w:rPr>
          <w:bCs/>
        </w:rPr>
        <w:t>:</w:t>
      </w:r>
    </w:p>
    <w:p w14:paraId="544BFEC6" w14:textId="080977B6" w:rsidR="000B74D7" w:rsidRPr="000F7383" w:rsidRDefault="000B74D7" w:rsidP="000B74D7">
      <w:pPr>
        <w:pStyle w:val="ListParagraph"/>
        <w:tabs>
          <w:tab w:val="left" w:pos="992"/>
        </w:tabs>
        <w:spacing w:before="60" w:after="60"/>
        <w:rPr>
          <w:bCs/>
        </w:rPr>
      </w:pPr>
      <w:r w:rsidRPr="000F7383">
        <w:rPr>
          <w:bCs/>
          <w:noProof/>
        </w:rPr>
        <w:drawing>
          <wp:inline distT="0" distB="0" distL="0" distR="0" wp14:anchorId="6E423D5B" wp14:editId="7E38CDC2">
            <wp:extent cx="3663950" cy="527495"/>
            <wp:effectExtent l="0" t="0" r="0" b="6350"/>
            <wp:docPr id="60" name="Picture 6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3664139" cy="527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38160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o sánh các số hữu tỉ sau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100" w:dyaOrig="620" w14:anchorId="228F334B">
          <v:shape id="_x0000_i1430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276" o:title=""/>
          </v:shape>
          <o:OLEObject Type="Embed" ProgID="Equation.DSMT4" ShapeID="_x0000_i1430" DrawAspect="Content" ObjectID="_1739004933" r:id="rId649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. </w:t>
      </w:r>
    </w:p>
    <w:p w14:paraId="00970B08" w14:textId="4986860A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Cho biết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2299" w:dyaOrig="620" w14:anchorId="6AAF80B6">
          <v:shape id="_x0000_i1431" type="#_x0000_t75" alt="OPL20U25GSXzBJYl68kk8uQGfFKzs7yb1M4KJWUiLk6ZEvGF+qCIPSnY57AbBFCvTW25.2022.4343+K4lPs7H94VUqPe2XwIsfPRnrXQE//QTEXxb8/8N4CNc6FpgZahzpTjFhMzSA7T/nHJa11DE8Ng2TP3iAmRczFlmslSuUNOgUeb6yRvs0=" style="width:114.55pt;height:30.7pt" o:ole="">
            <v:imagedata r:id="rId278" o:title=""/>
          </v:shape>
          <o:OLEObject Type="Embed" ProgID="Equation.DSMT4" ShapeID="_x0000_i1431" DrawAspect="Content" ObjectID="_1739004934" r:id="rId650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, em hãy minh họa </w:t>
      </w:r>
      <w:r w:rsidR="00733DB6" w:rsidRPr="000F738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10A7710">
          <v:shape id="_x0000_i1432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651" o:title=""/>
          </v:shape>
          <o:OLEObject Type="Embed" ProgID="Equation.DSMT4" ShapeID="_x0000_i1432" DrawAspect="Content" ObjectID="_1739004935" r:id="rId652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3D8EEC80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2F13C5FD" w14:textId="77777777" w:rsidR="002E22E4" w:rsidRPr="000F7383" w:rsidRDefault="002E22E4" w:rsidP="002E22E4">
      <w:pPr>
        <w:pStyle w:val="ListParagraph"/>
        <w:numPr>
          <w:ilvl w:val="0"/>
          <w:numId w:val="5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Ta có:  </w:t>
      </w:r>
      <w:r w:rsidRPr="000F7383">
        <w:rPr>
          <w:position w:val="-24"/>
        </w:rPr>
        <w:object w:dxaOrig="1420" w:dyaOrig="620" w14:anchorId="69E9B65C">
          <v:shape id="_x0000_i1433" type="#_x0000_t75" alt="OPL20U25GSXzBJYl68kk8uQGfFKzs7yb1M4KJWUiLk6ZEvGF+qCIPSnY57AbBFCvTW25.2022.4343+K4lPs7H94VUqPe2XwIsfPRnrXQE//QTEXxb8/8N4CNc6FpgZahzpTjFhMzSA7T/nHJa11DE8Ng2TP3iAmRczFlmslSuUNOgUeb6yRvs0=" style="width:70.75pt;height:30.7pt" o:ole="">
            <v:imagedata r:id="rId653" o:title=""/>
          </v:shape>
          <o:OLEObject Type="Embed" ProgID="Equation.DSMT4" ShapeID="_x0000_i1433" DrawAspect="Content" ObjectID="_1739004936" r:id="rId654"/>
        </w:object>
      </w:r>
      <w:r w:rsidRPr="000F7383">
        <w:rPr>
          <w:bCs/>
        </w:rPr>
        <w:t xml:space="preserve"> nên </w:t>
      </w:r>
      <w:r w:rsidRPr="000F7383">
        <w:rPr>
          <w:position w:val="-24"/>
        </w:rPr>
        <w:object w:dxaOrig="1359" w:dyaOrig="620" w14:anchorId="4605C502">
          <v:shape id="_x0000_i1434" type="#_x0000_t75" alt="OPL20U25GSXzBJYl68kk8uQGfFKzs7yb1M4KJWUiLk6ZEvGF+qCIPSnY57AbBFCvTW25.2022.4343+K4lPs7H94VUqPe2XwIsfPRnrXQE//QTEXxb8/8N4CNc6FpgZahzpTjFhMzSA7T/nHJa11DE8Ng2TP3iAmRczFlmslSuUNOgUeb6yRvs0=" style="width:68.25pt;height:30.7pt" o:ole="">
            <v:imagedata r:id="rId655" o:title=""/>
          </v:shape>
          <o:OLEObject Type="Embed" ProgID="Equation.DSMT4" ShapeID="_x0000_i1434" DrawAspect="Content" ObjectID="_1739004937" r:id="rId656"/>
        </w:object>
      </w:r>
    </w:p>
    <w:p w14:paraId="249F57E6" w14:textId="4CBF9C76" w:rsidR="002E22E4" w:rsidRPr="000F7383" w:rsidRDefault="002E22E4" w:rsidP="002E22E4">
      <w:pPr>
        <w:pStyle w:val="ListParagraph"/>
        <w:numPr>
          <w:ilvl w:val="0"/>
          <w:numId w:val="5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Minh họa </w:t>
      </w:r>
      <w:r w:rsidR="00733DB6" w:rsidRPr="000F7383">
        <w:rPr>
          <w:position w:val="-10"/>
        </w:rPr>
        <w:object w:dxaOrig="740" w:dyaOrig="320" w14:anchorId="5DEC4929">
          <v:shape id="_x0000_i1435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657" o:title=""/>
          </v:shape>
          <o:OLEObject Type="Embed" ProgID="Equation.DSMT4" ShapeID="_x0000_i1435" DrawAspect="Content" ObjectID="_1739004938" r:id="rId658"/>
        </w:object>
      </w:r>
      <w:r w:rsidRPr="000F7383">
        <w:rPr>
          <w:bCs/>
        </w:rPr>
        <w:t xml:space="preserve"> trên trục số:</w:t>
      </w:r>
    </w:p>
    <w:p w14:paraId="0FFBD5FE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4ED5115" wp14:editId="4F4C7BFA">
            <wp:extent cx="3917950" cy="700166"/>
            <wp:effectExtent l="0" t="0" r="6350" b="5080"/>
            <wp:docPr id="61" name="Picture 6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3918151" cy="700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D3708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o sánh các số hữu tỉ sau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760" w:dyaOrig="620" w14:anchorId="6663B28B">
          <v:shape id="_x0000_i1436" type="#_x0000_t75" alt="OPL20U25GSXzBJYl68kk8uQGfFKzs7yb1M4KJWUiLk6ZEvGF+qCIPSnY57AbBFCvTW25.2022.4343+K4lPs7H94VUqPe2XwIsfPRnrXQE//QTEXxb8/8N4CNc6FpgZahzpTjFhMzSA7T/nHJa11DE8Ng2TP3iAmRczFlmslSuUNOgUeb6yRvs0=" style="width:38.2pt;height:30.7pt" o:ole="">
            <v:imagedata r:id="rId281" o:title=""/>
          </v:shape>
          <o:OLEObject Type="Embed" ProgID="Equation.DSMT4" ShapeID="_x0000_i1436" DrawAspect="Content" ObjectID="_1739004939" r:id="rId660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6C450BDD" w14:textId="25F8B001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Cho biết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980" w:dyaOrig="620" w14:anchorId="19C57004">
          <v:shape id="_x0000_i1437" type="#_x0000_t75" alt="OPL20U25GSXzBJYl68kk8uQGfFKzs7yb1M4KJWUiLk6ZEvGF+qCIPSnY57AbBFCvTW25.2022.4343+K4lPs7H94VUqPe2XwIsfPRnrXQE//QTEXxb8/8N4CNc6FpgZahzpTjFhMzSA7T/nHJa11DE8Ng2TP3iAmRczFlmslSuUNOgUeb6yRvs0=" style="width:98.9pt;height:30.7pt" o:ole="">
            <v:imagedata r:id="rId283" o:title=""/>
          </v:shape>
          <o:OLEObject Type="Embed" ProgID="Equation.DSMT4" ShapeID="_x0000_i1437" DrawAspect="Content" ObjectID="_1739004940" r:id="rId661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, em hãy minh họa </w:t>
      </w:r>
      <w:r w:rsidR="00733DB6" w:rsidRPr="000F738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AD4EF9A">
          <v:shape id="_x0000_i1438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662" o:title=""/>
          </v:shape>
          <o:OLEObject Type="Embed" ProgID="Equation.DSMT4" ShapeID="_x0000_i1438" DrawAspect="Content" ObjectID="_1739004941" r:id="rId663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cùng một trục số.</w:t>
      </w:r>
    </w:p>
    <w:p w14:paraId="2FE514F2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026164E7" w14:textId="77777777" w:rsidR="002E22E4" w:rsidRPr="000F7383" w:rsidRDefault="002E22E4" w:rsidP="002E22E4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/>
        <w:rPr>
          <w:b/>
          <w:color w:val="0000FF"/>
        </w:rPr>
      </w:pPr>
      <w:r w:rsidRPr="000F7383">
        <w:rPr>
          <w:bCs/>
        </w:rPr>
        <w:t>Ta có:</w:t>
      </w:r>
    </w:p>
    <w:p w14:paraId="6D68B55A" w14:textId="77777777" w:rsidR="002E22E4" w:rsidRPr="000F7383" w:rsidRDefault="002E22E4" w:rsidP="002E22E4">
      <w:pPr>
        <w:pStyle w:val="ListParagraph"/>
        <w:tabs>
          <w:tab w:val="left" w:pos="992"/>
        </w:tabs>
        <w:spacing w:before="60" w:after="60"/>
      </w:pPr>
      <w:r w:rsidRPr="000F7383">
        <w:rPr>
          <w:bCs/>
        </w:rPr>
        <w:lastRenderedPageBreak/>
        <w:t xml:space="preserve"> </w:t>
      </w:r>
      <w:r w:rsidRPr="000F7383">
        <w:rPr>
          <w:bCs/>
          <w:position w:val="-88"/>
        </w:rPr>
        <w:object w:dxaOrig="920" w:dyaOrig="1920" w14:anchorId="4667040C">
          <v:shape id="_x0000_i1439" type="#_x0000_t75" alt="OPL20U25GSXzBJYl68kk8uQGfFKzs7yb1M4KJWUiLk6ZEvGF+qCIPSnY57AbBFCvTW25.2022.4343+K4lPs7H94VUqPe2XwIsfPRnrXQE//QTEXxb8/8N4CNc6FpgZahzpTjFhMzSA7T/nHJa11DE8Ng2TP3iAmRczFlmslSuUNOgUeb6yRvs0=" style="width:45.7pt;height:95.8pt" o:ole="">
            <v:imagedata r:id="rId664" o:title=""/>
          </v:shape>
          <o:OLEObject Type="Embed" ProgID="Equation.DSMT4" ShapeID="_x0000_i1439" DrawAspect="Content" ObjectID="_1739004942" r:id="rId665"/>
        </w:object>
      </w:r>
      <w:r w:rsidRPr="000F7383">
        <w:rPr>
          <w:bCs/>
        </w:rPr>
        <w:t xml:space="preserve">   Mà </w:t>
      </w:r>
      <w:r w:rsidRPr="000F7383">
        <w:rPr>
          <w:bCs/>
          <w:position w:val="-24"/>
        </w:rPr>
        <w:object w:dxaOrig="1020" w:dyaOrig="620" w14:anchorId="79131BD8">
          <v:shape id="_x0000_i1440" type="#_x0000_t75" alt="OPL20U25GSXzBJYl68kk8uQGfFKzs7yb1M4KJWUiLk6ZEvGF+qCIPSnY57AbBFCvTW25.2022.4343+K4lPs7H94VUqPe2XwIsfPRnrXQE//QTEXxb8/8N4CNc6FpgZahzpTjFhMzSA7T/nHJa11DE8Ng2TP3iAmRczFlmslSuUNOgUeb6yRvs0=" style="width:51.35pt;height:30.7pt" o:ole="">
            <v:imagedata r:id="rId666" o:title=""/>
          </v:shape>
          <o:OLEObject Type="Embed" ProgID="Equation.DSMT4" ShapeID="_x0000_i1440" DrawAspect="Content" ObjectID="_1739004943" r:id="rId667"/>
        </w:object>
      </w:r>
      <w:r w:rsidRPr="000F7383">
        <w:rPr>
          <w:bCs/>
        </w:rPr>
        <w:t xml:space="preserve"> nên </w:t>
      </w:r>
      <w:r w:rsidRPr="000F7383">
        <w:rPr>
          <w:position w:val="-24"/>
        </w:rPr>
        <w:object w:dxaOrig="1020" w:dyaOrig="620" w14:anchorId="6D20255A">
          <v:shape id="_x0000_i1441" type="#_x0000_t75" alt="OPL20U25GSXzBJYl68kk8uQGfFKzs7yb1M4KJWUiLk6ZEvGF+qCIPSnY57AbBFCvTW25.2022.4343+K4lPs7H94VUqPe2XwIsfPRnrXQE//QTEXxb8/8N4CNc6FpgZahzpTjFhMzSA7T/nHJa11DE8Ng2TP3iAmRczFlmslSuUNOgUeb6yRvs0=" style="width:51.35pt;height:30.7pt" o:ole="">
            <v:imagedata r:id="rId668" o:title=""/>
          </v:shape>
          <o:OLEObject Type="Embed" ProgID="Equation.DSMT4" ShapeID="_x0000_i1441" DrawAspect="Content" ObjectID="_1739004944" r:id="rId669"/>
        </w:object>
      </w:r>
      <w:r w:rsidRPr="000F7383">
        <w:t>.</w:t>
      </w:r>
    </w:p>
    <w:p w14:paraId="650229D1" w14:textId="0F9C1561" w:rsidR="002E22E4" w:rsidRPr="000F7383" w:rsidRDefault="002E22E4" w:rsidP="002E22E4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/>
      </w:pPr>
      <w:r w:rsidRPr="000F7383">
        <w:rPr>
          <w:bCs/>
        </w:rPr>
        <w:t xml:space="preserve">Minh họa </w:t>
      </w:r>
      <w:r w:rsidR="00733DB6" w:rsidRPr="000F7383">
        <w:rPr>
          <w:bCs/>
          <w:position w:val="-10"/>
        </w:rPr>
        <w:object w:dxaOrig="740" w:dyaOrig="320" w14:anchorId="25D3821C">
          <v:shape id="_x0000_i1442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670" o:title=""/>
          </v:shape>
          <o:OLEObject Type="Embed" ProgID="Equation.DSMT4" ShapeID="_x0000_i1442" DrawAspect="Content" ObjectID="_1739004945" r:id="rId671"/>
        </w:object>
      </w:r>
      <w:r w:rsidRPr="000F7383">
        <w:rPr>
          <w:bCs/>
        </w:rPr>
        <w:t xml:space="preserve"> trên trục số:</w:t>
      </w:r>
    </w:p>
    <w:p w14:paraId="1F0B2BE4" w14:textId="77777777" w:rsidR="002E22E4" w:rsidRPr="000F7383" w:rsidRDefault="002E22E4" w:rsidP="002E22E4">
      <w:pPr>
        <w:pStyle w:val="ListParagraph"/>
        <w:tabs>
          <w:tab w:val="left" w:pos="992"/>
        </w:tabs>
        <w:spacing w:before="60" w:after="60"/>
        <w:jc w:val="center"/>
        <w:rPr>
          <w:b/>
          <w:color w:val="0000FF"/>
        </w:rPr>
      </w:pPr>
      <w:r w:rsidRPr="000F7383">
        <w:rPr>
          <w:b/>
          <w:noProof/>
          <w:color w:val="0000FF"/>
        </w:rPr>
        <w:drawing>
          <wp:inline distT="0" distB="0" distL="0" distR="0" wp14:anchorId="443D0EA5" wp14:editId="7567AE33">
            <wp:extent cx="3570790" cy="500667"/>
            <wp:effectExtent l="0" t="0" r="0" b="0"/>
            <wp:docPr id="63" name="Picture 6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672"/>
                    <a:stretch>
                      <a:fillRect/>
                    </a:stretch>
                  </pic:blipFill>
                  <pic:spPr>
                    <a:xfrm>
                      <a:off x="0" y="0"/>
                      <a:ext cx="3570976" cy="500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F9210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ắp xếp các số hữu tỉ sau theo thứ tự tăng dần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160" w:dyaOrig="620" w14:anchorId="0545DF84">
          <v:shape id="_x0000_i1443" type="#_x0000_t75" alt="OPL20U25GSXzBJYl68kk8uQGfFKzs7yb1M4KJWUiLk6ZEvGF+qCIPSnY57AbBFCvTW25.2022.4343+K4lPs7H94VUqPe2XwIsfPRnrXQE//QTEXxb8/8N4CNc6FpgZahzpTjFhMzSA7T/nHJa11DE8Ng2TP3iAmRczFlmslSuUNOgUeb6yRvs0=" style="width:57.6pt;height:30.7pt" o:ole="">
            <v:imagedata r:id="rId286" o:title=""/>
          </v:shape>
          <o:OLEObject Type="Embed" ProgID="Equation.DSMT4" ShapeID="_x0000_i1443" DrawAspect="Content" ObjectID="_1739004946" r:id="rId673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26B32730" w14:textId="290D30C1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Trong ba điểm </w:t>
      </w:r>
      <w:r w:rsidR="00733DB6" w:rsidRPr="000F738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1E988CC0">
          <v:shape id="_x0000_i1444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674" o:title=""/>
          </v:shape>
          <o:OLEObject Type="Embed" ProgID="Equation.DSMT4" ShapeID="_x0000_i1444" DrawAspect="Content" ObjectID="_1739004947" r:id="rId675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 sau có một điểm </w:t>
      </w:r>
      <w:r w:rsidR="00EA51B9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minh họa</w: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số hữu tỉ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49C7B21">
          <v:shape id="_x0000_i1445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89" o:title=""/>
          </v:shape>
          <o:OLEObject Type="Embed" ProgID="Equation.DSMT4" ShapeID="_x0000_i1445" DrawAspect="Content" ObjectID="_1739004948" r:id="rId676"/>
        </w:object>
      </w:r>
      <w:r w:rsidRPr="000F7383">
        <w:rPr>
          <w:rFonts w:ascii="Times New Roman" w:hAnsi="Times New Roman" w:cs="Times New Roman"/>
          <w:sz w:val="24"/>
          <w:szCs w:val="24"/>
        </w:rPr>
        <w:t>. Hãy xác định điểm đó.</w:t>
      </w:r>
    </w:p>
    <w:p w14:paraId="7A141295" w14:textId="2827D77E" w:rsidR="00EA51B9" w:rsidRPr="000F7383" w:rsidRDefault="00EA51B9" w:rsidP="00EA51B9">
      <w:pPr>
        <w:tabs>
          <w:tab w:val="left" w:pos="992"/>
        </w:tabs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82CD40" wp14:editId="581586BF">
            <wp:extent cx="4517136" cy="600545"/>
            <wp:effectExtent l="0" t="0" r="0" b="9525"/>
            <wp:docPr id="35" name="Picture 3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4517371" cy="600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318D4" w14:textId="77777777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41038EE3" w14:textId="700BBEF3" w:rsidR="00EA51B9" w:rsidRPr="000F7383" w:rsidRDefault="00EA51B9" w:rsidP="00EA51B9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Sắp xếp: </w:t>
      </w:r>
      <w:r w:rsidRPr="000F7383">
        <w:rPr>
          <w:position w:val="-24"/>
        </w:rPr>
        <w:object w:dxaOrig="1160" w:dyaOrig="620" w14:anchorId="62CF9101">
          <v:shape id="_x0000_i1446" type="#_x0000_t75" alt="OPL20U25GSXzBJYl68kk8uQGfFKzs7yb1M4KJWUiLk6ZEvGF+qCIPSnY57AbBFCvTW25.2022.4343+K4lPs7H94VUqPe2XwIsfPRnrXQE//QTEXxb8/8N4CNc6FpgZahzpTjFhMzSA7T/nHJa11DE8Ng2TP3iAmRczFlmslSuUNOgUeb6yRvs0=" style="width:57.6pt;height:30.7pt" o:ole="">
            <v:imagedata r:id="rId677" o:title=""/>
          </v:shape>
          <o:OLEObject Type="Embed" ProgID="Equation.DSMT4" ShapeID="_x0000_i1446" DrawAspect="Content" ObjectID="_1739004949" r:id="rId678"/>
        </w:object>
      </w:r>
    </w:p>
    <w:p w14:paraId="0DA95E33" w14:textId="6399E4F1" w:rsidR="00EA51B9" w:rsidRPr="000F7383" w:rsidRDefault="00EA51B9" w:rsidP="00EA51B9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t xml:space="preserve">Điểm minh họa số hữu tỉ </w:t>
      </w:r>
      <w:r w:rsidRPr="000F7383">
        <w:rPr>
          <w:position w:val="-24"/>
        </w:rPr>
        <w:object w:dxaOrig="240" w:dyaOrig="620" w14:anchorId="11C3EC91">
          <v:shape id="_x0000_i1447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89" o:title=""/>
          </v:shape>
          <o:OLEObject Type="Embed" ProgID="Equation.DSMT4" ShapeID="_x0000_i1447" DrawAspect="Content" ObjectID="_1739004950" r:id="rId679"/>
        </w:object>
      </w:r>
      <w:r w:rsidRPr="000F7383">
        <w:t xml:space="preserve"> là điểm nằm ở giữa trong 3 điểm </w:t>
      </w:r>
      <w:r w:rsidR="0054783B" w:rsidRPr="000F7383">
        <w:t xml:space="preserve">nên đó là điểm </w:t>
      </w:r>
      <w:r w:rsidR="0054783B" w:rsidRPr="000F7383">
        <w:rPr>
          <w:position w:val="-6"/>
        </w:rPr>
        <w:object w:dxaOrig="240" w:dyaOrig="279" w14:anchorId="516B6F34">
          <v:shape id="_x0000_i1448" type="#_x0000_t75" alt="OPL20U25GSXzBJYl68kk8uQGfFKzs7yb1M4KJWUiLk6ZEvGF+qCIPSnY57AbBFCvTW25.2022.4343+K4lPs7H94VUqPe2XwIsfPRnrXQE//QTEXxb8/8N4CNc6FpgZahzpTjFhMzSA7T/nHJa11DE8Ng2TP3iAmRczFlmslSuUNOgUeb6yRvs0=" style="width:11.9pt;height:14.4pt" o:ole="">
            <v:imagedata r:id="rId680" o:title=""/>
          </v:shape>
          <o:OLEObject Type="Embed" ProgID="Equation.DSMT4" ShapeID="_x0000_i1448" DrawAspect="Content" ObjectID="_1739004951" r:id="rId681"/>
        </w:object>
      </w:r>
      <w:r w:rsidR="0054783B" w:rsidRPr="000F7383">
        <w:t>.</w:t>
      </w:r>
    </w:p>
    <w:p w14:paraId="44BD0697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ắp xếp các số hữu tỉ sau theo thứ tự tăng dần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760" w:dyaOrig="620" w14:anchorId="622C9952">
          <v:shape id="_x0000_i1449" type="#_x0000_t75" alt="OPL20U25GSXzBJYl68kk8uQGfFKzs7yb1M4KJWUiLk6ZEvGF+qCIPSnY57AbBFCvTW25.2022.4343+K4lPs7H94VUqPe2XwIsfPRnrXQE//QTEXxb8/8N4CNc6FpgZahzpTjFhMzSA7T/nHJa11DE8Ng2TP3iAmRczFlmslSuUNOgUeb6yRvs0=" style="width:38.2pt;height:30.7pt" o:ole="">
            <v:imagedata r:id="rId292" o:title=""/>
          </v:shape>
          <o:OLEObject Type="Embed" ProgID="Equation.DSMT4" ShapeID="_x0000_i1449" DrawAspect="Content" ObjectID="_1739004952" r:id="rId682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22B2A34D" w14:textId="472838DC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Trong ba điểm </w:t>
      </w:r>
      <w:r w:rsidR="00733DB6" w:rsidRPr="000F738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1FE374ED">
          <v:shape id="_x0000_i1450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683" o:title=""/>
          </v:shape>
          <o:OLEObject Type="Embed" ProgID="Equation.DSMT4" ShapeID="_x0000_i1450" DrawAspect="Content" ObjectID="_1739004953" r:id="rId684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 sau có một điểm </w:t>
      </w:r>
      <w:r w:rsidR="00EA51B9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minh họa</w: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số hữu tỉ </w:t>
      </w:r>
      <w:r w:rsidRPr="000F738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402D40D">
          <v:shape id="_x0000_i1451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89" o:title=""/>
          </v:shape>
          <o:OLEObject Type="Embed" ProgID="Equation.DSMT4" ShapeID="_x0000_i1451" DrawAspect="Content" ObjectID="_1739004954" r:id="rId685"/>
        </w:object>
      </w:r>
      <w:r w:rsidRPr="000F7383">
        <w:rPr>
          <w:rFonts w:ascii="Times New Roman" w:hAnsi="Times New Roman" w:cs="Times New Roman"/>
          <w:sz w:val="24"/>
          <w:szCs w:val="24"/>
        </w:rPr>
        <w:t>. Hãy xác định điểm đó.</w:t>
      </w:r>
    </w:p>
    <w:p w14:paraId="6D1A1C92" w14:textId="4F7986CF" w:rsidR="0054783B" w:rsidRPr="000F7383" w:rsidRDefault="0054783B" w:rsidP="0054783B">
      <w:pPr>
        <w:tabs>
          <w:tab w:val="left" w:pos="992"/>
        </w:tabs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35A086" wp14:editId="6D6635CC">
            <wp:extent cx="4230624" cy="563424"/>
            <wp:effectExtent l="0" t="0" r="0" b="8255"/>
            <wp:docPr id="37" name="Picture 3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4230841" cy="563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F8FA6" w14:textId="5E38739E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="0054783B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</w:p>
    <w:p w14:paraId="4930A20F" w14:textId="7F50505F" w:rsidR="0054783B" w:rsidRPr="000F7383" w:rsidRDefault="0054783B" w:rsidP="0054783B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Sắp xếp: </w:t>
      </w:r>
      <w:r w:rsidRPr="000F7383">
        <w:rPr>
          <w:position w:val="-24"/>
        </w:rPr>
        <w:object w:dxaOrig="760" w:dyaOrig="620" w14:anchorId="5A502CCB">
          <v:shape id="_x0000_i1452" type="#_x0000_t75" alt="OPL20U25GSXzBJYl68kk8uQGfFKzs7yb1M4KJWUiLk6ZEvGF+qCIPSnY57AbBFCvTW25.2022.4343+K4lPs7H94VUqPe2XwIsfPRnrXQE//QTEXxb8/8N4CNc6FpgZahzpTjFhMzSA7T/nHJa11DE8Ng2TP3iAmRczFlmslSuUNOgUeb6yRvs0=" style="width:38.2pt;height:30.7pt" o:ole="">
            <v:imagedata r:id="rId686" o:title=""/>
          </v:shape>
          <o:OLEObject Type="Embed" ProgID="Equation.DSMT4" ShapeID="_x0000_i1452" DrawAspect="Content" ObjectID="_1739004955" r:id="rId687"/>
        </w:object>
      </w:r>
    </w:p>
    <w:p w14:paraId="36B86039" w14:textId="7A3F25DB" w:rsidR="0054783B" w:rsidRPr="000F7383" w:rsidRDefault="0054783B" w:rsidP="0054783B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t xml:space="preserve">Điểm minh họa số hữu tỉ </w:t>
      </w:r>
      <w:r w:rsidRPr="000F7383">
        <w:rPr>
          <w:position w:val="-24"/>
        </w:rPr>
        <w:object w:dxaOrig="240" w:dyaOrig="620" w14:anchorId="50D34987">
          <v:shape id="_x0000_i1453" type="#_x0000_t75" alt="OPL20U25GSXzBJYl68kk8uQGfFKzs7yb1M4KJWUiLk6ZEvGF+qCIPSnY57AbBFCvTW25.2022.4343+K4lPs7H94VUqPe2XwIsfPRnrXQE//QTEXxb8/8N4CNc6FpgZahzpTjFhMzSA7T/nHJa11DE8Ng2TP3iAmRczFlmslSuUNOgUeb6yRvs0=" style="width:12.5pt;height:30.7pt" o:ole="">
            <v:imagedata r:id="rId289" o:title=""/>
          </v:shape>
          <o:OLEObject Type="Embed" ProgID="Equation.DSMT4" ShapeID="_x0000_i1453" DrawAspect="Content" ObjectID="_1739004956" r:id="rId688"/>
        </w:object>
      </w:r>
      <w:r w:rsidRPr="000F7383">
        <w:t xml:space="preserve"> là điểm nằm ở ngoài cùng bên phải nên đó là điểm </w:t>
      </w:r>
      <w:r w:rsidRPr="000F7383">
        <w:rPr>
          <w:position w:val="-4"/>
        </w:rPr>
        <w:object w:dxaOrig="240" w:dyaOrig="260" w14:anchorId="54B89B74">
          <v:shape id="_x0000_i1454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689" o:title=""/>
          </v:shape>
          <o:OLEObject Type="Embed" ProgID="Equation.DSMT4" ShapeID="_x0000_i1454" DrawAspect="Content" ObjectID="_1739004957" r:id="rId690"/>
        </w:object>
      </w:r>
      <w:r w:rsidRPr="000F7383">
        <w:t>.</w:t>
      </w:r>
    </w:p>
    <w:p w14:paraId="4DA6A281" w14:textId="77777777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a) Sắp xếp các số hữu tỉ sau theo thứ tự tăng dần: </w:t>
      </w:r>
      <w:r w:rsidRPr="000F7383">
        <w:rPr>
          <w:rFonts w:ascii="Times New Roman" w:eastAsia="Calibri" w:hAnsi="Times New Roman" w:cs="Times New Roman"/>
          <w:bCs/>
          <w:color w:val="000000" w:themeColor="text1"/>
          <w:position w:val="-24"/>
          <w:sz w:val="24"/>
          <w:szCs w:val="24"/>
        </w:rPr>
        <w:object w:dxaOrig="1460" w:dyaOrig="620" w14:anchorId="5B8DDAD3">
          <v:shape id="_x0000_i1455" type="#_x0000_t75" alt="OPL20U25GSXzBJYl68kk8uQGfFKzs7yb1M4KJWUiLk6ZEvGF+qCIPSnY57AbBFCvTW25.2022.4343+K4lPs7H94VUqPe2XwIsfPRnrXQE//QTEXxb8/8N4CNc6FpgZahzpTjFhMzSA7T/nHJa11DE8Ng2TP3iAmRczFlmslSuUNOgUeb6yRvs0=" style="width:73.9pt;height:30.7pt" o:ole="">
            <v:imagedata r:id="rId297" o:title=""/>
          </v:shape>
          <o:OLEObject Type="Embed" ProgID="Equation.DSMT4" ShapeID="_x0000_i1455" DrawAspect="Content" ObjectID="_1739004958" r:id="rId691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0CB5087B" w14:textId="79D8069C" w:rsidR="002E22E4" w:rsidRPr="000F7383" w:rsidRDefault="002E22E4" w:rsidP="002E22E4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) Trong ba điểm </w:t>
      </w:r>
      <w:r w:rsidR="00733DB6" w:rsidRPr="000F738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86AE2BE">
          <v:shape id="_x0000_i1456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692" o:title=""/>
          </v:shape>
          <o:OLEObject Type="Embed" ProgID="Equation.DSMT4" ShapeID="_x0000_i1456" DrawAspect="Content" ObjectID="_1739004959" r:id="rId693"/>
        </w:objec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rên trục số sau có một điểm </w:t>
      </w:r>
      <w:r w:rsidR="00EA51B9"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minh họa</w:t>
      </w:r>
      <w:r w:rsidRPr="000F7383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số hữu tỉ </w:t>
      </w:r>
      <w:r w:rsidR="0054783B" w:rsidRPr="000F738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C10C444">
          <v:shape id="_x0000_i1457" type="#_x0000_t75" alt="OPL20U25GSXzBJYl68kk8uQGfFKzs7yb1M4KJWUiLk6ZEvGF+qCIPSnY57AbBFCvTW25.2022.4343+K4lPs7H94VUqPe2XwIsfPRnrXQE//QTEXxb8/8N4CNc6FpgZahzpTjFhMzSA7T/nHJa11DE8Ng2TP3iAmRczFlmslSuUNOgUeb6yRvs0=" style="width:26.3pt;height:15.65pt" o:ole="">
            <v:imagedata r:id="rId694" o:title=""/>
          </v:shape>
          <o:OLEObject Type="Embed" ProgID="Equation.DSMT4" ShapeID="_x0000_i1457" DrawAspect="Content" ObjectID="_1739004960" r:id="rId695"/>
        </w:object>
      </w:r>
      <w:r w:rsidRPr="000F7383">
        <w:rPr>
          <w:rFonts w:ascii="Times New Roman" w:hAnsi="Times New Roman" w:cs="Times New Roman"/>
          <w:sz w:val="24"/>
          <w:szCs w:val="24"/>
        </w:rPr>
        <w:t>. Hãy xác định điểm đó.</w:t>
      </w:r>
    </w:p>
    <w:p w14:paraId="6F82794B" w14:textId="154F25BB" w:rsidR="0054783B" w:rsidRPr="000F7383" w:rsidRDefault="0054783B" w:rsidP="0054783B">
      <w:pPr>
        <w:tabs>
          <w:tab w:val="left" w:pos="992"/>
        </w:tabs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0F738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8674580" wp14:editId="445FBD3F">
            <wp:extent cx="4322064" cy="548834"/>
            <wp:effectExtent l="0" t="0" r="2540" b="3810"/>
            <wp:docPr id="39" name="Picture 3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4322289" cy="548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31374" w14:textId="6C598F06" w:rsidR="002E22E4" w:rsidRPr="000F7383" w:rsidRDefault="002E22E4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="0054783B"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</w:p>
    <w:p w14:paraId="4047B29B" w14:textId="327D8BA6" w:rsidR="0054783B" w:rsidRPr="000F7383" w:rsidRDefault="0054783B" w:rsidP="0054783B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rPr>
          <w:bCs/>
        </w:rPr>
        <w:t xml:space="preserve">Sắp xếp: </w:t>
      </w:r>
      <w:r w:rsidRPr="000F7383">
        <w:rPr>
          <w:position w:val="-24"/>
        </w:rPr>
        <w:object w:dxaOrig="1420" w:dyaOrig="620" w14:anchorId="60F6D8EF">
          <v:shape id="_x0000_i1458" type="#_x0000_t75" alt="OPL20U25GSXzBJYl68kk8uQGfFKzs7yb1M4KJWUiLk6ZEvGF+qCIPSnY57AbBFCvTW25.2022.4343+K4lPs7H94VUqPe2XwIsfPRnrXQE//QTEXxb8/8N4CNc6FpgZahzpTjFhMzSA7T/nHJa11DE8Ng2TP3iAmRczFlmslSuUNOgUeb6yRvs0=" style="width:71.35pt;height:30.7pt" o:ole="">
            <v:imagedata r:id="rId696" o:title=""/>
          </v:shape>
          <o:OLEObject Type="Embed" ProgID="Equation.DSMT4" ShapeID="_x0000_i1458" DrawAspect="Content" ObjectID="_1739004961" r:id="rId697"/>
        </w:object>
      </w:r>
    </w:p>
    <w:p w14:paraId="199BA9D8" w14:textId="70A15F75" w:rsidR="0054783B" w:rsidRPr="000F7383" w:rsidRDefault="0054783B" w:rsidP="0054783B">
      <w:pPr>
        <w:pStyle w:val="ListParagraph"/>
        <w:numPr>
          <w:ilvl w:val="0"/>
          <w:numId w:val="7"/>
        </w:numPr>
        <w:tabs>
          <w:tab w:val="left" w:pos="992"/>
        </w:tabs>
        <w:spacing w:before="60" w:after="60"/>
        <w:rPr>
          <w:bCs/>
        </w:rPr>
      </w:pPr>
      <w:r w:rsidRPr="000F7383">
        <w:t xml:space="preserve">Điểm minh họa số hữu tỉ </w:t>
      </w:r>
      <w:r w:rsidRPr="000F7383">
        <w:rPr>
          <w:position w:val="-10"/>
        </w:rPr>
        <w:object w:dxaOrig="520" w:dyaOrig="320" w14:anchorId="78ED2EE0">
          <v:shape id="_x0000_i1459" type="#_x0000_t75" alt="OPL20U25GSXzBJYl68kk8uQGfFKzs7yb1M4KJWUiLk6ZEvGF+qCIPSnY57AbBFCvTW25.2022.4343+K4lPs7H94VUqPe2XwIsfPRnrXQE//QTEXxb8/8N4CNc6FpgZahzpTjFhMzSA7T/nHJa11DE8Ng2TP3iAmRczFlmslSuUNOgUeb6yRvs0=" style="width:26.3pt;height:15.65pt" o:ole="">
            <v:imagedata r:id="rId698" o:title=""/>
          </v:shape>
          <o:OLEObject Type="Embed" ProgID="Equation.DSMT4" ShapeID="_x0000_i1459" DrawAspect="Content" ObjectID="_1739004962" r:id="rId699"/>
        </w:object>
      </w:r>
      <w:r w:rsidRPr="000F7383">
        <w:t xml:space="preserve"> là điểm nằm ở ngoài cùng bên trái nên đó là điểm </w:t>
      </w:r>
      <w:r w:rsidRPr="000F7383">
        <w:rPr>
          <w:position w:val="-4"/>
        </w:rPr>
        <w:object w:dxaOrig="240" w:dyaOrig="260" w14:anchorId="3E2C305A">
          <v:shape id="_x0000_i1460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700" o:title=""/>
          </v:shape>
          <o:OLEObject Type="Embed" ProgID="Equation.DSMT4" ShapeID="_x0000_i1460" DrawAspect="Content" ObjectID="_1739004963" r:id="rId701"/>
        </w:object>
      </w:r>
      <w:r w:rsidRPr="000F7383">
        <w:t>.</w:t>
      </w:r>
    </w:p>
    <w:p w14:paraId="42D0D7E2" w14:textId="77777777" w:rsidR="0054783B" w:rsidRPr="000F7383" w:rsidRDefault="0054783B" w:rsidP="002E22E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76D0E511" w14:textId="638282F3" w:rsidR="00DD4189" w:rsidRPr="000F7383" w:rsidRDefault="00DD4189" w:rsidP="00DD4189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0F7383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772ED40F" w14:textId="095AC5F2" w:rsidR="00DD4189" w:rsidRPr="000F7383" w:rsidRDefault="00DD4189" w:rsidP="00A37E42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0C4A058D" w14:textId="77777777" w:rsidR="00DD4189" w:rsidRPr="000F7383" w:rsidRDefault="00DD4189" w:rsidP="00DD4189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6BEDD03" w14:textId="77777777" w:rsidR="00DD4189" w:rsidRPr="000F7383" w:rsidRDefault="00DD4189" w:rsidP="00DD4189">
      <w:pPr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AD3315F" w14:textId="77777777" w:rsidR="00DD4189" w:rsidRPr="000F7383" w:rsidRDefault="00DD4189" w:rsidP="00DD41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</w:p>
    <w:p w14:paraId="78EBC93F" w14:textId="77777777" w:rsidR="00DD4189" w:rsidRPr="000F7383" w:rsidRDefault="00DD4189" w:rsidP="006D07F3">
      <w:pPr>
        <w:ind w:left="992" w:firstLine="270"/>
        <w:rPr>
          <w:rFonts w:ascii="Times New Roman" w:hAnsi="Times New Roman" w:cs="Times New Roman"/>
          <w:sz w:val="24"/>
          <w:szCs w:val="24"/>
        </w:rPr>
      </w:pPr>
    </w:p>
    <w:sectPr w:rsidR="00DD4189" w:rsidRPr="000F7383" w:rsidSect="00E43353">
      <w:headerReference w:type="default" r:id="rId702"/>
      <w:footerReference w:type="default" r:id="rId703"/>
      <w:pgSz w:w="11906" w:h="16838"/>
      <w:pgMar w:top="630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3F8DBA" w14:textId="77777777" w:rsidR="00AB515A" w:rsidRDefault="00AB515A" w:rsidP="00122143">
      <w:pPr>
        <w:spacing w:after="0" w:line="240" w:lineRule="auto"/>
      </w:pPr>
      <w:r>
        <w:separator/>
      </w:r>
    </w:p>
  </w:endnote>
  <w:endnote w:type="continuationSeparator" w:id="0">
    <w:p w14:paraId="7ED8C04B" w14:textId="77777777" w:rsidR="00AB515A" w:rsidRDefault="00AB515A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B5534B" w14:textId="31E9ED58" w:rsidR="00E43353" w:rsidRPr="00F02BA5" w:rsidRDefault="00E43353" w:rsidP="00F02BA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02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 w:rsidRPr="00F02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02BA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02BA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02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02BA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02B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02B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02B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02B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8</w:t>
    </w:r>
    <w:r w:rsidRPr="00F02B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CC730B" w14:textId="77777777" w:rsidR="00AB515A" w:rsidRDefault="00AB515A" w:rsidP="00122143">
      <w:pPr>
        <w:spacing w:after="0" w:line="240" w:lineRule="auto"/>
      </w:pPr>
      <w:r>
        <w:separator/>
      </w:r>
    </w:p>
  </w:footnote>
  <w:footnote w:type="continuationSeparator" w:id="0">
    <w:p w14:paraId="7E0F1010" w14:textId="77777777" w:rsidR="00AB515A" w:rsidRDefault="00AB515A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DB47D6" w14:textId="77777777" w:rsidR="00E43353" w:rsidRPr="00F02BA5" w:rsidRDefault="00E43353" w:rsidP="00F02BA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02BA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02BA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D43BF"/>
    <w:multiLevelType w:val="hybridMultilevel"/>
    <w:tmpl w:val="45788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AD7424"/>
    <w:multiLevelType w:val="hybridMultilevel"/>
    <w:tmpl w:val="45788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95B67"/>
    <w:multiLevelType w:val="hybridMultilevel"/>
    <w:tmpl w:val="F97495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15A"/>
    <w:multiLevelType w:val="hybridMultilevel"/>
    <w:tmpl w:val="FE7EECE6"/>
    <w:lvl w:ilvl="0" w:tplc="1B0E636E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BC507F"/>
    <w:multiLevelType w:val="hybridMultilevel"/>
    <w:tmpl w:val="36A851F4"/>
    <w:lvl w:ilvl="0" w:tplc="BFE09F3C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A65E53"/>
    <w:multiLevelType w:val="hybridMultilevel"/>
    <w:tmpl w:val="F97495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B13384"/>
    <w:multiLevelType w:val="hybridMultilevel"/>
    <w:tmpl w:val="45788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2"/>
  </w:num>
  <w:num w:numId="5">
    <w:abstractNumId w:val="5"/>
  </w:num>
  <w:num w:numId="6">
    <w:abstractNumId w:val="3"/>
  </w:num>
  <w:num w:numId="7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4208"/>
    <w:rsid w:val="0000745F"/>
    <w:rsid w:val="000076AE"/>
    <w:rsid w:val="0001230D"/>
    <w:rsid w:val="00022567"/>
    <w:rsid w:val="000737DE"/>
    <w:rsid w:val="000B39F3"/>
    <w:rsid w:val="000B74D7"/>
    <w:rsid w:val="000E1BB7"/>
    <w:rsid w:val="000E7967"/>
    <w:rsid w:val="000F2D18"/>
    <w:rsid w:val="000F7383"/>
    <w:rsid w:val="00100385"/>
    <w:rsid w:val="00114D56"/>
    <w:rsid w:val="001164C1"/>
    <w:rsid w:val="00122143"/>
    <w:rsid w:val="001405FD"/>
    <w:rsid w:val="001669F5"/>
    <w:rsid w:val="001720DF"/>
    <w:rsid w:val="00182212"/>
    <w:rsid w:val="00192E3D"/>
    <w:rsid w:val="001D347D"/>
    <w:rsid w:val="001E0F3C"/>
    <w:rsid w:val="001E79D0"/>
    <w:rsid w:val="001F15E5"/>
    <w:rsid w:val="001F32F7"/>
    <w:rsid w:val="00210A81"/>
    <w:rsid w:val="00214803"/>
    <w:rsid w:val="0026106E"/>
    <w:rsid w:val="00263990"/>
    <w:rsid w:val="002663D0"/>
    <w:rsid w:val="0027391D"/>
    <w:rsid w:val="0028370B"/>
    <w:rsid w:val="00283C30"/>
    <w:rsid w:val="00297056"/>
    <w:rsid w:val="002D7D42"/>
    <w:rsid w:val="002E22E4"/>
    <w:rsid w:val="00307D99"/>
    <w:rsid w:val="00325C59"/>
    <w:rsid w:val="0034346E"/>
    <w:rsid w:val="00343618"/>
    <w:rsid w:val="00343A04"/>
    <w:rsid w:val="00351617"/>
    <w:rsid w:val="00355869"/>
    <w:rsid w:val="00382C0B"/>
    <w:rsid w:val="003832E7"/>
    <w:rsid w:val="003838DA"/>
    <w:rsid w:val="00385B82"/>
    <w:rsid w:val="003A1B38"/>
    <w:rsid w:val="003A67B0"/>
    <w:rsid w:val="003B3914"/>
    <w:rsid w:val="003B49A1"/>
    <w:rsid w:val="003C2F6A"/>
    <w:rsid w:val="003D0B31"/>
    <w:rsid w:val="003D4A2A"/>
    <w:rsid w:val="003E2D01"/>
    <w:rsid w:val="003F7450"/>
    <w:rsid w:val="003F79FC"/>
    <w:rsid w:val="00402B70"/>
    <w:rsid w:val="00410036"/>
    <w:rsid w:val="0042565A"/>
    <w:rsid w:val="0044318E"/>
    <w:rsid w:val="004512CA"/>
    <w:rsid w:val="00465F00"/>
    <w:rsid w:val="004803FA"/>
    <w:rsid w:val="004838FC"/>
    <w:rsid w:val="004B0913"/>
    <w:rsid w:val="004B5B67"/>
    <w:rsid w:val="004D28DA"/>
    <w:rsid w:val="004E27F4"/>
    <w:rsid w:val="004F0AEB"/>
    <w:rsid w:val="005034F4"/>
    <w:rsid w:val="0050462E"/>
    <w:rsid w:val="00525968"/>
    <w:rsid w:val="00526E13"/>
    <w:rsid w:val="0054783B"/>
    <w:rsid w:val="00562CE9"/>
    <w:rsid w:val="00574FCA"/>
    <w:rsid w:val="00575CD4"/>
    <w:rsid w:val="00577ABF"/>
    <w:rsid w:val="00584A6A"/>
    <w:rsid w:val="00584E64"/>
    <w:rsid w:val="00585B01"/>
    <w:rsid w:val="005A0B11"/>
    <w:rsid w:val="005A4010"/>
    <w:rsid w:val="005B1DEF"/>
    <w:rsid w:val="005B39ED"/>
    <w:rsid w:val="005B40E7"/>
    <w:rsid w:val="005B6B73"/>
    <w:rsid w:val="005E3911"/>
    <w:rsid w:val="005E414D"/>
    <w:rsid w:val="005F1C8F"/>
    <w:rsid w:val="00600ADF"/>
    <w:rsid w:val="00600CF4"/>
    <w:rsid w:val="00623A0D"/>
    <w:rsid w:val="006461CE"/>
    <w:rsid w:val="00661207"/>
    <w:rsid w:val="006628BB"/>
    <w:rsid w:val="00665933"/>
    <w:rsid w:val="00676779"/>
    <w:rsid w:val="0067739F"/>
    <w:rsid w:val="0067797F"/>
    <w:rsid w:val="00682E5D"/>
    <w:rsid w:val="006973B5"/>
    <w:rsid w:val="006A2B18"/>
    <w:rsid w:val="006B4659"/>
    <w:rsid w:val="006D07F3"/>
    <w:rsid w:val="006F38C1"/>
    <w:rsid w:val="006F7A4F"/>
    <w:rsid w:val="007154CF"/>
    <w:rsid w:val="00716D36"/>
    <w:rsid w:val="00727629"/>
    <w:rsid w:val="00731173"/>
    <w:rsid w:val="00733DB6"/>
    <w:rsid w:val="00735220"/>
    <w:rsid w:val="007403B5"/>
    <w:rsid w:val="00740BFE"/>
    <w:rsid w:val="007734D1"/>
    <w:rsid w:val="00780383"/>
    <w:rsid w:val="00795EC9"/>
    <w:rsid w:val="007975FA"/>
    <w:rsid w:val="007B24E0"/>
    <w:rsid w:val="007B36D8"/>
    <w:rsid w:val="007C3FAD"/>
    <w:rsid w:val="007D3FB0"/>
    <w:rsid w:val="007E0DA1"/>
    <w:rsid w:val="007E722E"/>
    <w:rsid w:val="007F0881"/>
    <w:rsid w:val="007F6A14"/>
    <w:rsid w:val="00813885"/>
    <w:rsid w:val="008276FF"/>
    <w:rsid w:val="00847227"/>
    <w:rsid w:val="008705F0"/>
    <w:rsid w:val="00882BF2"/>
    <w:rsid w:val="00890277"/>
    <w:rsid w:val="00890D51"/>
    <w:rsid w:val="008A3775"/>
    <w:rsid w:val="008B0803"/>
    <w:rsid w:val="008C0CDC"/>
    <w:rsid w:val="008C25A8"/>
    <w:rsid w:val="009017CB"/>
    <w:rsid w:val="00916D86"/>
    <w:rsid w:val="00917080"/>
    <w:rsid w:val="00920CAF"/>
    <w:rsid w:val="0093183A"/>
    <w:rsid w:val="00940B6C"/>
    <w:rsid w:val="00945F1B"/>
    <w:rsid w:val="00946C66"/>
    <w:rsid w:val="00956721"/>
    <w:rsid w:val="0096765C"/>
    <w:rsid w:val="00971CDD"/>
    <w:rsid w:val="009745E1"/>
    <w:rsid w:val="009966CF"/>
    <w:rsid w:val="009A5B8B"/>
    <w:rsid w:val="009B33FF"/>
    <w:rsid w:val="009D4EBF"/>
    <w:rsid w:val="009F4FB7"/>
    <w:rsid w:val="009F7E5B"/>
    <w:rsid w:val="00A00744"/>
    <w:rsid w:val="00A059D9"/>
    <w:rsid w:val="00A07941"/>
    <w:rsid w:val="00A10A97"/>
    <w:rsid w:val="00A219C4"/>
    <w:rsid w:val="00A37793"/>
    <w:rsid w:val="00A37E42"/>
    <w:rsid w:val="00A612EF"/>
    <w:rsid w:val="00A701F3"/>
    <w:rsid w:val="00A770E3"/>
    <w:rsid w:val="00A92E10"/>
    <w:rsid w:val="00AB2E0B"/>
    <w:rsid w:val="00AB515A"/>
    <w:rsid w:val="00AB76B1"/>
    <w:rsid w:val="00AD0B3D"/>
    <w:rsid w:val="00AD4CDC"/>
    <w:rsid w:val="00AF1E09"/>
    <w:rsid w:val="00B02819"/>
    <w:rsid w:val="00B033A3"/>
    <w:rsid w:val="00B04E46"/>
    <w:rsid w:val="00B052DD"/>
    <w:rsid w:val="00B1491C"/>
    <w:rsid w:val="00B1575D"/>
    <w:rsid w:val="00B475EC"/>
    <w:rsid w:val="00B50B02"/>
    <w:rsid w:val="00B66FE2"/>
    <w:rsid w:val="00B77925"/>
    <w:rsid w:val="00B846C9"/>
    <w:rsid w:val="00B93341"/>
    <w:rsid w:val="00BB1F4B"/>
    <w:rsid w:val="00BB4C8F"/>
    <w:rsid w:val="00BC04AB"/>
    <w:rsid w:val="00BD49BC"/>
    <w:rsid w:val="00BD613D"/>
    <w:rsid w:val="00BF18B1"/>
    <w:rsid w:val="00C029F4"/>
    <w:rsid w:val="00C22B02"/>
    <w:rsid w:val="00C404CB"/>
    <w:rsid w:val="00C911BD"/>
    <w:rsid w:val="00C93CEE"/>
    <w:rsid w:val="00C970A4"/>
    <w:rsid w:val="00CA1E64"/>
    <w:rsid w:val="00CD11F6"/>
    <w:rsid w:val="00CD78D5"/>
    <w:rsid w:val="00CF0961"/>
    <w:rsid w:val="00CF7A69"/>
    <w:rsid w:val="00D120AB"/>
    <w:rsid w:val="00D27C29"/>
    <w:rsid w:val="00D51A93"/>
    <w:rsid w:val="00D97E0D"/>
    <w:rsid w:val="00DA5589"/>
    <w:rsid w:val="00DB065A"/>
    <w:rsid w:val="00DB2A99"/>
    <w:rsid w:val="00DC74B0"/>
    <w:rsid w:val="00DD189C"/>
    <w:rsid w:val="00DD4189"/>
    <w:rsid w:val="00DE0472"/>
    <w:rsid w:val="00E121E7"/>
    <w:rsid w:val="00E213DA"/>
    <w:rsid w:val="00E354DF"/>
    <w:rsid w:val="00E36CD6"/>
    <w:rsid w:val="00E43353"/>
    <w:rsid w:val="00E820AD"/>
    <w:rsid w:val="00E86E00"/>
    <w:rsid w:val="00EA51B9"/>
    <w:rsid w:val="00EA772C"/>
    <w:rsid w:val="00EB3F41"/>
    <w:rsid w:val="00EC6692"/>
    <w:rsid w:val="00ED7BD3"/>
    <w:rsid w:val="00EF7160"/>
    <w:rsid w:val="00F02BA5"/>
    <w:rsid w:val="00F04C91"/>
    <w:rsid w:val="00F10E45"/>
    <w:rsid w:val="00F12910"/>
    <w:rsid w:val="00F13612"/>
    <w:rsid w:val="00F279D5"/>
    <w:rsid w:val="00F36F3F"/>
    <w:rsid w:val="00F36F6D"/>
    <w:rsid w:val="00F43B8D"/>
    <w:rsid w:val="00F50F73"/>
    <w:rsid w:val="00F86052"/>
    <w:rsid w:val="00FB2775"/>
    <w:rsid w:val="00FB2D32"/>
    <w:rsid w:val="00FC0BAA"/>
    <w:rsid w:val="00FD353B"/>
    <w:rsid w:val="00FE01AF"/>
    <w:rsid w:val="00FF15DB"/>
    <w:rsid w:val="00FF7F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41.wmf" Type="http://schemas.openxmlformats.org/officeDocument/2006/relationships/image"/><Relationship Id="rId101" Target="embeddings/oleObject52.bin" Type="http://schemas.openxmlformats.org/officeDocument/2006/relationships/oleObject"/><Relationship Id="rId102" Target="media/image42.wmf" Type="http://schemas.openxmlformats.org/officeDocument/2006/relationships/image"/><Relationship Id="rId103" Target="embeddings/oleObject53.bin" Type="http://schemas.openxmlformats.org/officeDocument/2006/relationships/oleObject"/><Relationship Id="rId104" Target="media/image43.wmf" Type="http://schemas.openxmlformats.org/officeDocument/2006/relationships/image"/><Relationship Id="rId105" Target="embeddings/oleObject54.bin" Type="http://schemas.openxmlformats.org/officeDocument/2006/relationships/oleObject"/><Relationship Id="rId106" Target="media/image44.wmf" Type="http://schemas.openxmlformats.org/officeDocument/2006/relationships/image"/><Relationship Id="rId107" Target="embeddings/oleObject55.bin" Type="http://schemas.openxmlformats.org/officeDocument/2006/relationships/oleObject"/><Relationship Id="rId108" Target="media/image45.wmf" Type="http://schemas.openxmlformats.org/officeDocument/2006/relationships/image"/><Relationship Id="rId109" Target="embeddings/oleObject56.bin" Type="http://schemas.openxmlformats.org/officeDocument/2006/relationships/oleObject"/><Relationship Id="rId11" Target="embeddings/oleObject1.bin" Type="http://schemas.openxmlformats.org/officeDocument/2006/relationships/oleObject"/><Relationship Id="rId110" Target="embeddings/oleObject57.bin" Type="http://schemas.openxmlformats.org/officeDocument/2006/relationships/oleObject"/><Relationship Id="rId111" Target="media/image46.wmf" Type="http://schemas.openxmlformats.org/officeDocument/2006/relationships/image"/><Relationship Id="rId112" Target="embeddings/oleObject58.bin" Type="http://schemas.openxmlformats.org/officeDocument/2006/relationships/oleObject"/><Relationship Id="rId113" Target="media/image47.png" Type="http://schemas.openxmlformats.org/officeDocument/2006/relationships/image"/><Relationship Id="rId114" Target="media/image48.wmf" Type="http://schemas.openxmlformats.org/officeDocument/2006/relationships/image"/><Relationship Id="rId115" Target="embeddings/oleObject59.bin" Type="http://schemas.openxmlformats.org/officeDocument/2006/relationships/oleObject"/><Relationship Id="rId116" Target="media/image49.wmf" Type="http://schemas.openxmlformats.org/officeDocument/2006/relationships/image"/><Relationship Id="rId117" Target="embeddings/oleObject60.bin" Type="http://schemas.openxmlformats.org/officeDocument/2006/relationships/oleObject"/><Relationship Id="rId118" Target="media/image50.wmf" Type="http://schemas.openxmlformats.org/officeDocument/2006/relationships/image"/><Relationship Id="rId119" Target="embeddings/oleObject61.bin" Type="http://schemas.openxmlformats.org/officeDocument/2006/relationships/oleObject"/><Relationship Id="rId12" Target="media/image3.wmf" Type="http://schemas.openxmlformats.org/officeDocument/2006/relationships/image"/><Relationship Id="rId120" Target="embeddings/oleObject62.bin" Type="http://schemas.openxmlformats.org/officeDocument/2006/relationships/oleObject"/><Relationship Id="rId121" Target="media/image51.wmf" Type="http://schemas.openxmlformats.org/officeDocument/2006/relationships/image"/><Relationship Id="rId122" Target="embeddings/oleObject63.bin" Type="http://schemas.openxmlformats.org/officeDocument/2006/relationships/oleObject"/><Relationship Id="rId123" Target="media/image52.wmf" Type="http://schemas.openxmlformats.org/officeDocument/2006/relationships/image"/><Relationship Id="rId124" Target="embeddings/oleObject64.bin" Type="http://schemas.openxmlformats.org/officeDocument/2006/relationships/oleObject"/><Relationship Id="rId125" Target="media/image53.wmf" Type="http://schemas.openxmlformats.org/officeDocument/2006/relationships/image"/><Relationship Id="rId126" Target="embeddings/oleObject65.bin" Type="http://schemas.openxmlformats.org/officeDocument/2006/relationships/oleObject"/><Relationship Id="rId127" Target="media/image54.wmf" Type="http://schemas.openxmlformats.org/officeDocument/2006/relationships/image"/><Relationship Id="rId128" Target="embeddings/oleObject66.bin" Type="http://schemas.openxmlformats.org/officeDocument/2006/relationships/oleObject"/><Relationship Id="rId129" Target="media/image55.wmf" Type="http://schemas.openxmlformats.org/officeDocument/2006/relationships/image"/><Relationship Id="rId13" Target="embeddings/oleObject2.bin" Type="http://schemas.openxmlformats.org/officeDocument/2006/relationships/oleObject"/><Relationship Id="rId130" Target="embeddings/oleObject67.bin" Type="http://schemas.openxmlformats.org/officeDocument/2006/relationships/oleObject"/><Relationship Id="rId131" Target="media/image56.wmf" Type="http://schemas.openxmlformats.org/officeDocument/2006/relationships/image"/><Relationship Id="rId132" Target="embeddings/oleObject68.bin" Type="http://schemas.openxmlformats.org/officeDocument/2006/relationships/oleObject"/><Relationship Id="rId133" Target="media/image57.wmf" Type="http://schemas.openxmlformats.org/officeDocument/2006/relationships/image"/><Relationship Id="rId134" Target="embeddings/oleObject69.bin" Type="http://schemas.openxmlformats.org/officeDocument/2006/relationships/oleObject"/><Relationship Id="rId135" Target="media/image58.wmf" Type="http://schemas.openxmlformats.org/officeDocument/2006/relationships/image"/><Relationship Id="rId136" Target="embeddings/oleObject70.bin" Type="http://schemas.openxmlformats.org/officeDocument/2006/relationships/oleObject"/><Relationship Id="rId137" Target="media/image59.wmf" Type="http://schemas.openxmlformats.org/officeDocument/2006/relationships/image"/><Relationship Id="rId138" Target="embeddings/oleObject71.bin" Type="http://schemas.openxmlformats.org/officeDocument/2006/relationships/oleObject"/><Relationship Id="rId139" Target="media/image60.wmf" Type="http://schemas.openxmlformats.org/officeDocument/2006/relationships/image"/><Relationship Id="rId14" Target="media/image4.wmf" Type="http://schemas.openxmlformats.org/officeDocument/2006/relationships/image"/><Relationship Id="rId140" Target="embeddings/oleObject72.bin" Type="http://schemas.openxmlformats.org/officeDocument/2006/relationships/oleObject"/><Relationship Id="rId141" Target="media/image61.wmf" Type="http://schemas.openxmlformats.org/officeDocument/2006/relationships/image"/><Relationship Id="rId142" Target="embeddings/oleObject73.bin" Type="http://schemas.openxmlformats.org/officeDocument/2006/relationships/oleObject"/><Relationship Id="rId143" Target="media/image62.wmf" Type="http://schemas.openxmlformats.org/officeDocument/2006/relationships/image"/><Relationship Id="rId144" Target="embeddings/oleObject74.bin" Type="http://schemas.openxmlformats.org/officeDocument/2006/relationships/oleObject"/><Relationship Id="rId145" Target="media/image63.wmf" Type="http://schemas.openxmlformats.org/officeDocument/2006/relationships/image"/><Relationship Id="rId146" Target="embeddings/oleObject75.bin" Type="http://schemas.openxmlformats.org/officeDocument/2006/relationships/oleObject"/><Relationship Id="rId147" Target="media/image64.wmf" Type="http://schemas.openxmlformats.org/officeDocument/2006/relationships/image"/><Relationship Id="rId148" Target="embeddings/oleObject76.bin" Type="http://schemas.openxmlformats.org/officeDocument/2006/relationships/oleObject"/><Relationship Id="rId149" Target="media/image65.wmf" Type="http://schemas.openxmlformats.org/officeDocument/2006/relationships/image"/><Relationship Id="rId15" Target="embeddings/oleObject3.bin" Type="http://schemas.openxmlformats.org/officeDocument/2006/relationships/oleObject"/><Relationship Id="rId150" Target="embeddings/oleObject77.bin" Type="http://schemas.openxmlformats.org/officeDocument/2006/relationships/oleObject"/><Relationship Id="rId151" Target="media/image66.wmf" Type="http://schemas.openxmlformats.org/officeDocument/2006/relationships/image"/><Relationship Id="rId152" Target="embeddings/oleObject78.bin" Type="http://schemas.openxmlformats.org/officeDocument/2006/relationships/oleObject"/><Relationship Id="rId153" Target="media/image67.wmf" Type="http://schemas.openxmlformats.org/officeDocument/2006/relationships/image"/><Relationship Id="rId154" Target="embeddings/oleObject79.bin" Type="http://schemas.openxmlformats.org/officeDocument/2006/relationships/oleObject"/><Relationship Id="rId155" Target="media/image68.wmf" Type="http://schemas.openxmlformats.org/officeDocument/2006/relationships/image"/><Relationship Id="rId156" Target="embeddings/oleObject80.bin" Type="http://schemas.openxmlformats.org/officeDocument/2006/relationships/oleObject"/><Relationship Id="rId157" Target="embeddings/oleObject81.bin" Type="http://schemas.openxmlformats.org/officeDocument/2006/relationships/oleObject"/><Relationship Id="rId158" Target="media/image69.wmf" Type="http://schemas.openxmlformats.org/officeDocument/2006/relationships/image"/><Relationship Id="rId159" Target="embeddings/oleObject82.bin" Type="http://schemas.openxmlformats.org/officeDocument/2006/relationships/oleObject"/><Relationship Id="rId16" Target="media/image5.wmf" Type="http://schemas.openxmlformats.org/officeDocument/2006/relationships/image"/><Relationship Id="rId160" Target="media/image70.wmf" Type="http://schemas.openxmlformats.org/officeDocument/2006/relationships/image"/><Relationship Id="rId161" Target="embeddings/oleObject83.bin" Type="http://schemas.openxmlformats.org/officeDocument/2006/relationships/oleObject"/><Relationship Id="rId162" Target="media/image71.wmf" Type="http://schemas.openxmlformats.org/officeDocument/2006/relationships/image"/><Relationship Id="rId163" Target="embeddings/oleObject84.bin" Type="http://schemas.openxmlformats.org/officeDocument/2006/relationships/oleObject"/><Relationship Id="rId164" Target="media/image72.png" Type="http://schemas.openxmlformats.org/officeDocument/2006/relationships/image"/><Relationship Id="rId165" Target="embeddings/oleObject85.bin" Type="http://schemas.openxmlformats.org/officeDocument/2006/relationships/oleObject"/><Relationship Id="rId166" Target="embeddings/oleObject86.bin" Type="http://schemas.openxmlformats.org/officeDocument/2006/relationships/oleObject"/><Relationship Id="rId167" Target="media/image73.wmf" Type="http://schemas.openxmlformats.org/officeDocument/2006/relationships/image"/><Relationship Id="rId168" Target="embeddings/oleObject87.bin" Type="http://schemas.openxmlformats.org/officeDocument/2006/relationships/oleObject"/><Relationship Id="rId169" Target="embeddings/oleObject88.bin" Type="http://schemas.openxmlformats.org/officeDocument/2006/relationships/oleObject"/><Relationship Id="rId17" Target="embeddings/oleObject4.bin" Type="http://schemas.openxmlformats.org/officeDocument/2006/relationships/oleObject"/><Relationship Id="rId170" Target="media/image74.png" Type="http://schemas.openxmlformats.org/officeDocument/2006/relationships/image"/><Relationship Id="rId171" Target="embeddings/oleObject89.bin" Type="http://schemas.openxmlformats.org/officeDocument/2006/relationships/oleObject"/><Relationship Id="rId172" Target="media/image75.wmf" Type="http://schemas.openxmlformats.org/officeDocument/2006/relationships/image"/><Relationship Id="rId173" Target="embeddings/oleObject90.bin" Type="http://schemas.openxmlformats.org/officeDocument/2006/relationships/oleObject"/><Relationship Id="rId174" Target="media/image76.wmf" Type="http://schemas.openxmlformats.org/officeDocument/2006/relationships/image"/><Relationship Id="rId175" Target="embeddings/oleObject91.bin" Type="http://schemas.openxmlformats.org/officeDocument/2006/relationships/oleObject"/><Relationship Id="rId176" Target="media/image77.wmf" Type="http://schemas.openxmlformats.org/officeDocument/2006/relationships/image"/><Relationship Id="rId177" Target="embeddings/oleObject92.bin" Type="http://schemas.openxmlformats.org/officeDocument/2006/relationships/oleObject"/><Relationship Id="rId178" Target="embeddings/oleObject93.bin" Type="http://schemas.openxmlformats.org/officeDocument/2006/relationships/oleObject"/><Relationship Id="rId179" Target="embeddings/oleObject94.bin" Type="http://schemas.openxmlformats.org/officeDocument/2006/relationships/oleObject"/><Relationship Id="rId18" Target="media/image6.wmf" Type="http://schemas.openxmlformats.org/officeDocument/2006/relationships/image"/><Relationship Id="rId180" Target="media/image78.wmf" Type="http://schemas.openxmlformats.org/officeDocument/2006/relationships/image"/><Relationship Id="rId181" Target="embeddings/oleObject95.bin" Type="http://schemas.openxmlformats.org/officeDocument/2006/relationships/oleObject"/><Relationship Id="rId182" Target="embeddings/oleObject96.bin" Type="http://schemas.openxmlformats.org/officeDocument/2006/relationships/oleObject"/><Relationship Id="rId183" Target="media/image79.wmf" Type="http://schemas.openxmlformats.org/officeDocument/2006/relationships/image"/><Relationship Id="rId184" Target="embeddings/oleObject97.bin" Type="http://schemas.openxmlformats.org/officeDocument/2006/relationships/oleObject"/><Relationship Id="rId185" Target="media/image80.png" Type="http://schemas.openxmlformats.org/officeDocument/2006/relationships/image"/><Relationship Id="rId186" Target="media/image81.wmf" Type="http://schemas.openxmlformats.org/officeDocument/2006/relationships/image"/><Relationship Id="rId187" Target="embeddings/oleObject98.bin" Type="http://schemas.openxmlformats.org/officeDocument/2006/relationships/oleObject"/><Relationship Id="rId188" Target="embeddings/oleObject99.bin" Type="http://schemas.openxmlformats.org/officeDocument/2006/relationships/oleObject"/><Relationship Id="rId189" Target="media/image82.wmf" Type="http://schemas.openxmlformats.org/officeDocument/2006/relationships/image"/><Relationship Id="rId19" Target="embeddings/oleObject5.bin" Type="http://schemas.openxmlformats.org/officeDocument/2006/relationships/oleObject"/><Relationship Id="rId190" Target="embeddings/oleObject100.bin" Type="http://schemas.openxmlformats.org/officeDocument/2006/relationships/oleObject"/><Relationship Id="rId191" Target="embeddings/oleObject101.bin" Type="http://schemas.openxmlformats.org/officeDocument/2006/relationships/oleObject"/><Relationship Id="rId192" Target="media/image83.wmf" Type="http://schemas.openxmlformats.org/officeDocument/2006/relationships/image"/><Relationship Id="rId193" Target="embeddings/oleObject102.bin" Type="http://schemas.openxmlformats.org/officeDocument/2006/relationships/oleObject"/><Relationship Id="rId194" Target="embeddings/oleObject103.bin" Type="http://schemas.openxmlformats.org/officeDocument/2006/relationships/oleObject"/><Relationship Id="rId195" Target="embeddings/oleObject104.bin" Type="http://schemas.openxmlformats.org/officeDocument/2006/relationships/oleObject"/><Relationship Id="rId196" Target="media/image84.wmf" Type="http://schemas.openxmlformats.org/officeDocument/2006/relationships/image"/><Relationship Id="rId197" Target="embeddings/oleObject105.bin" Type="http://schemas.openxmlformats.org/officeDocument/2006/relationships/oleObject"/><Relationship Id="rId198" Target="embeddings/oleObject106.bin" Type="http://schemas.openxmlformats.org/officeDocument/2006/relationships/oleObject"/><Relationship Id="rId199" Target="media/image85.png" Type="http://schemas.openxmlformats.org/officeDocument/2006/relationships/image"/><Relationship Id="rId2" Target="numbering.xml" Type="http://schemas.openxmlformats.org/officeDocument/2006/relationships/numbering"/><Relationship Id="rId20" Target="media/image7.png" Type="http://schemas.openxmlformats.org/officeDocument/2006/relationships/image"/><Relationship Id="rId200" Target="embeddings/oleObject107.bin" Type="http://schemas.openxmlformats.org/officeDocument/2006/relationships/oleObject"/><Relationship Id="rId201" Target="embeddings/oleObject108.bin" Type="http://schemas.openxmlformats.org/officeDocument/2006/relationships/oleObject"/><Relationship Id="rId202" Target="embeddings/oleObject109.bin" Type="http://schemas.openxmlformats.org/officeDocument/2006/relationships/oleObject"/><Relationship Id="rId203" Target="embeddings/oleObject110.bin" Type="http://schemas.openxmlformats.org/officeDocument/2006/relationships/oleObject"/><Relationship Id="rId204" Target="media/image86.wmf" Type="http://schemas.openxmlformats.org/officeDocument/2006/relationships/image"/><Relationship Id="rId205" Target="embeddings/oleObject111.bin" Type="http://schemas.openxmlformats.org/officeDocument/2006/relationships/oleObject"/><Relationship Id="rId206" Target="media/image87.wmf" Type="http://schemas.openxmlformats.org/officeDocument/2006/relationships/image"/><Relationship Id="rId207" Target="embeddings/oleObject112.bin" Type="http://schemas.openxmlformats.org/officeDocument/2006/relationships/oleObject"/><Relationship Id="rId208" Target="media/image88.wmf" Type="http://schemas.openxmlformats.org/officeDocument/2006/relationships/image"/><Relationship Id="rId209" Target="embeddings/oleObject113.bin" Type="http://schemas.openxmlformats.org/officeDocument/2006/relationships/oleObject"/><Relationship Id="rId21" Target="media/image8.wmf" Type="http://schemas.openxmlformats.org/officeDocument/2006/relationships/image"/><Relationship Id="rId210" Target="embeddings/oleObject114.bin" Type="http://schemas.openxmlformats.org/officeDocument/2006/relationships/oleObject"/><Relationship Id="rId211" Target="media/image89.wmf" Type="http://schemas.openxmlformats.org/officeDocument/2006/relationships/image"/><Relationship Id="rId212" Target="embeddings/oleObject115.bin" Type="http://schemas.openxmlformats.org/officeDocument/2006/relationships/oleObject"/><Relationship Id="rId213" Target="media/image90.wmf" Type="http://schemas.openxmlformats.org/officeDocument/2006/relationships/image"/><Relationship Id="rId214" Target="embeddings/oleObject116.bin" Type="http://schemas.openxmlformats.org/officeDocument/2006/relationships/oleObject"/><Relationship Id="rId215" Target="media/image91.wmf" Type="http://schemas.openxmlformats.org/officeDocument/2006/relationships/image"/><Relationship Id="rId216" Target="embeddings/oleObject117.bin" Type="http://schemas.openxmlformats.org/officeDocument/2006/relationships/oleObject"/><Relationship Id="rId217" Target="media/image92.wmf" Type="http://schemas.openxmlformats.org/officeDocument/2006/relationships/image"/><Relationship Id="rId218" Target="embeddings/oleObject118.bin" Type="http://schemas.openxmlformats.org/officeDocument/2006/relationships/oleObject"/><Relationship Id="rId219" Target="embeddings/oleObject119.bin" Type="http://schemas.openxmlformats.org/officeDocument/2006/relationships/oleObject"/><Relationship Id="rId22" Target="embeddings/oleObject6.bin" Type="http://schemas.openxmlformats.org/officeDocument/2006/relationships/oleObject"/><Relationship Id="rId220" Target="media/image93.wmf" Type="http://schemas.openxmlformats.org/officeDocument/2006/relationships/image"/><Relationship Id="rId221" Target="embeddings/oleObject120.bin" Type="http://schemas.openxmlformats.org/officeDocument/2006/relationships/oleObject"/><Relationship Id="rId222" Target="media/image94.wmf" Type="http://schemas.openxmlformats.org/officeDocument/2006/relationships/image"/><Relationship Id="rId223" Target="embeddings/oleObject121.bin" Type="http://schemas.openxmlformats.org/officeDocument/2006/relationships/oleObject"/><Relationship Id="rId224" Target="media/image95.wmf" Type="http://schemas.openxmlformats.org/officeDocument/2006/relationships/image"/><Relationship Id="rId225" Target="embeddings/oleObject122.bin" Type="http://schemas.openxmlformats.org/officeDocument/2006/relationships/oleObject"/><Relationship Id="rId226" Target="media/image96.wmf" Type="http://schemas.openxmlformats.org/officeDocument/2006/relationships/image"/><Relationship Id="rId227" Target="embeddings/oleObject123.bin" Type="http://schemas.openxmlformats.org/officeDocument/2006/relationships/oleObject"/><Relationship Id="rId228" Target="media/image97.wmf" Type="http://schemas.openxmlformats.org/officeDocument/2006/relationships/image"/><Relationship Id="rId229" Target="embeddings/oleObject124.bin" Type="http://schemas.openxmlformats.org/officeDocument/2006/relationships/oleObject"/><Relationship Id="rId23" Target="media/image9.wmf" Type="http://schemas.openxmlformats.org/officeDocument/2006/relationships/image"/><Relationship Id="rId230" Target="media/image98.wmf" Type="http://schemas.openxmlformats.org/officeDocument/2006/relationships/image"/><Relationship Id="rId231" Target="embeddings/oleObject125.bin" Type="http://schemas.openxmlformats.org/officeDocument/2006/relationships/oleObject"/><Relationship Id="rId232" Target="media/image99.wmf" Type="http://schemas.openxmlformats.org/officeDocument/2006/relationships/image"/><Relationship Id="rId233" Target="embeddings/oleObject126.bin" Type="http://schemas.openxmlformats.org/officeDocument/2006/relationships/oleObject"/><Relationship Id="rId234" Target="media/image100.png" Type="http://schemas.openxmlformats.org/officeDocument/2006/relationships/image"/><Relationship Id="rId235" Target="media/image101.wmf" Type="http://schemas.openxmlformats.org/officeDocument/2006/relationships/image"/><Relationship Id="rId236" Target="embeddings/oleObject127.bin" Type="http://schemas.openxmlformats.org/officeDocument/2006/relationships/oleObject"/><Relationship Id="rId237" Target="media/image102.wmf" Type="http://schemas.openxmlformats.org/officeDocument/2006/relationships/image"/><Relationship Id="rId238" Target="embeddings/oleObject128.bin" Type="http://schemas.openxmlformats.org/officeDocument/2006/relationships/oleObject"/><Relationship Id="rId239" Target="media/image103.wmf" Type="http://schemas.openxmlformats.org/officeDocument/2006/relationships/image"/><Relationship Id="rId24" Target="embeddings/oleObject7.bin" Type="http://schemas.openxmlformats.org/officeDocument/2006/relationships/oleObject"/><Relationship Id="rId240" Target="embeddings/oleObject129.bin" Type="http://schemas.openxmlformats.org/officeDocument/2006/relationships/oleObject"/><Relationship Id="rId241" Target="embeddings/oleObject130.bin" Type="http://schemas.openxmlformats.org/officeDocument/2006/relationships/oleObject"/><Relationship Id="rId242" Target="media/image104.wmf" Type="http://schemas.openxmlformats.org/officeDocument/2006/relationships/image"/><Relationship Id="rId243" Target="embeddings/oleObject131.bin" Type="http://schemas.openxmlformats.org/officeDocument/2006/relationships/oleObject"/><Relationship Id="rId244" Target="media/image105.wmf" Type="http://schemas.openxmlformats.org/officeDocument/2006/relationships/image"/><Relationship Id="rId245" Target="embeddings/oleObject132.bin" Type="http://schemas.openxmlformats.org/officeDocument/2006/relationships/oleObject"/><Relationship Id="rId246" Target="media/image106.wmf" Type="http://schemas.openxmlformats.org/officeDocument/2006/relationships/image"/><Relationship Id="rId247" Target="embeddings/oleObject133.bin" Type="http://schemas.openxmlformats.org/officeDocument/2006/relationships/oleObject"/><Relationship Id="rId248" Target="media/image107.wmf" Type="http://schemas.openxmlformats.org/officeDocument/2006/relationships/image"/><Relationship Id="rId249" Target="embeddings/oleObject134.bin" Type="http://schemas.openxmlformats.org/officeDocument/2006/relationships/oleObject"/><Relationship Id="rId25" Target="media/image10.wmf" Type="http://schemas.openxmlformats.org/officeDocument/2006/relationships/image"/><Relationship Id="rId250" Target="media/image108.wmf" Type="http://schemas.openxmlformats.org/officeDocument/2006/relationships/image"/><Relationship Id="rId251" Target="embeddings/oleObject135.bin" Type="http://schemas.openxmlformats.org/officeDocument/2006/relationships/oleObject"/><Relationship Id="rId252" Target="media/image109.wmf" Type="http://schemas.openxmlformats.org/officeDocument/2006/relationships/image"/><Relationship Id="rId253" Target="embeddings/oleObject136.bin" Type="http://schemas.openxmlformats.org/officeDocument/2006/relationships/oleObject"/><Relationship Id="rId254" Target="media/image110.wmf" Type="http://schemas.openxmlformats.org/officeDocument/2006/relationships/image"/><Relationship Id="rId255" Target="embeddings/oleObject137.bin" Type="http://schemas.openxmlformats.org/officeDocument/2006/relationships/oleObject"/><Relationship Id="rId256" Target="media/image111.png" Type="http://schemas.openxmlformats.org/officeDocument/2006/relationships/image"/><Relationship Id="rId257" Target="embeddings/oleObject138.bin" Type="http://schemas.openxmlformats.org/officeDocument/2006/relationships/oleObject"/><Relationship Id="rId258" Target="media/image112.png" Type="http://schemas.openxmlformats.org/officeDocument/2006/relationships/image"/><Relationship Id="rId259" Target="media/image113.wmf" Type="http://schemas.openxmlformats.org/officeDocument/2006/relationships/image"/><Relationship Id="rId26" Target="embeddings/oleObject8.bin" Type="http://schemas.openxmlformats.org/officeDocument/2006/relationships/oleObject"/><Relationship Id="rId260" Target="embeddings/oleObject139.bin" Type="http://schemas.openxmlformats.org/officeDocument/2006/relationships/oleObject"/><Relationship Id="rId261" Target="embeddings/oleObject140.bin" Type="http://schemas.openxmlformats.org/officeDocument/2006/relationships/oleObject"/><Relationship Id="rId262" Target="embeddings/oleObject141.bin" Type="http://schemas.openxmlformats.org/officeDocument/2006/relationships/oleObject"/><Relationship Id="rId263" Target="embeddings/oleObject142.bin" Type="http://schemas.openxmlformats.org/officeDocument/2006/relationships/oleObject"/><Relationship Id="rId264" Target="media/image114.png" Type="http://schemas.openxmlformats.org/officeDocument/2006/relationships/image"/><Relationship Id="rId265" Target="embeddings/oleObject143.bin" Type="http://schemas.openxmlformats.org/officeDocument/2006/relationships/oleObject"/><Relationship Id="rId266" Target="embeddings/oleObject144.bin" Type="http://schemas.openxmlformats.org/officeDocument/2006/relationships/oleObject"/><Relationship Id="rId267" Target="embeddings/oleObject145.bin" Type="http://schemas.openxmlformats.org/officeDocument/2006/relationships/oleObject"/><Relationship Id="rId268" Target="embeddings/oleObject146.bin" Type="http://schemas.openxmlformats.org/officeDocument/2006/relationships/oleObject"/><Relationship Id="rId269" Target="media/image115.png" Type="http://schemas.openxmlformats.org/officeDocument/2006/relationships/image"/><Relationship Id="rId27" Target="media/image11.wmf" Type="http://schemas.openxmlformats.org/officeDocument/2006/relationships/image"/><Relationship Id="rId270" Target="media/image116.wmf" Type="http://schemas.openxmlformats.org/officeDocument/2006/relationships/image"/><Relationship Id="rId271" Target="embeddings/oleObject147.bin" Type="http://schemas.openxmlformats.org/officeDocument/2006/relationships/oleObject"/><Relationship Id="rId272" Target="media/image117.wmf" Type="http://schemas.openxmlformats.org/officeDocument/2006/relationships/image"/><Relationship Id="rId273" Target="embeddings/oleObject148.bin" Type="http://schemas.openxmlformats.org/officeDocument/2006/relationships/oleObject"/><Relationship Id="rId274" Target="media/image118.wmf" Type="http://schemas.openxmlformats.org/officeDocument/2006/relationships/image"/><Relationship Id="rId275" Target="embeddings/oleObject149.bin" Type="http://schemas.openxmlformats.org/officeDocument/2006/relationships/oleObject"/><Relationship Id="rId276" Target="media/image119.wmf" Type="http://schemas.openxmlformats.org/officeDocument/2006/relationships/image"/><Relationship Id="rId277" Target="embeddings/oleObject150.bin" Type="http://schemas.openxmlformats.org/officeDocument/2006/relationships/oleObject"/><Relationship Id="rId278" Target="media/image120.wmf" Type="http://schemas.openxmlformats.org/officeDocument/2006/relationships/image"/><Relationship Id="rId279" Target="embeddings/oleObject151.bin" Type="http://schemas.openxmlformats.org/officeDocument/2006/relationships/oleObject"/><Relationship Id="rId28" Target="embeddings/oleObject9.bin" Type="http://schemas.openxmlformats.org/officeDocument/2006/relationships/oleObject"/><Relationship Id="rId280" Target="embeddings/oleObject152.bin" Type="http://schemas.openxmlformats.org/officeDocument/2006/relationships/oleObject"/><Relationship Id="rId281" Target="media/image121.wmf" Type="http://schemas.openxmlformats.org/officeDocument/2006/relationships/image"/><Relationship Id="rId282" Target="embeddings/oleObject153.bin" Type="http://schemas.openxmlformats.org/officeDocument/2006/relationships/oleObject"/><Relationship Id="rId283" Target="media/image122.wmf" Type="http://schemas.openxmlformats.org/officeDocument/2006/relationships/image"/><Relationship Id="rId284" Target="embeddings/oleObject154.bin" Type="http://schemas.openxmlformats.org/officeDocument/2006/relationships/oleObject"/><Relationship Id="rId285" Target="embeddings/oleObject155.bin" Type="http://schemas.openxmlformats.org/officeDocument/2006/relationships/oleObject"/><Relationship Id="rId286" Target="media/image123.wmf" Type="http://schemas.openxmlformats.org/officeDocument/2006/relationships/image"/><Relationship Id="rId287" Target="embeddings/oleObject156.bin" Type="http://schemas.openxmlformats.org/officeDocument/2006/relationships/oleObject"/><Relationship Id="rId288" Target="embeddings/oleObject157.bin" Type="http://schemas.openxmlformats.org/officeDocument/2006/relationships/oleObject"/><Relationship Id="rId289" Target="media/image124.wmf" Type="http://schemas.openxmlformats.org/officeDocument/2006/relationships/image"/><Relationship Id="rId29" Target="media/image12.wmf" Type="http://schemas.openxmlformats.org/officeDocument/2006/relationships/image"/><Relationship Id="rId290" Target="embeddings/oleObject158.bin" Type="http://schemas.openxmlformats.org/officeDocument/2006/relationships/oleObject"/><Relationship Id="rId291" Target="media/image125.png" Type="http://schemas.openxmlformats.org/officeDocument/2006/relationships/image"/><Relationship Id="rId292" Target="media/image126.wmf" Type="http://schemas.openxmlformats.org/officeDocument/2006/relationships/image"/><Relationship Id="rId293" Target="embeddings/oleObject159.bin" Type="http://schemas.openxmlformats.org/officeDocument/2006/relationships/oleObject"/><Relationship Id="rId294" Target="embeddings/oleObject160.bin" Type="http://schemas.openxmlformats.org/officeDocument/2006/relationships/oleObject"/><Relationship Id="rId295" Target="embeddings/oleObject161.bin" Type="http://schemas.openxmlformats.org/officeDocument/2006/relationships/oleObject"/><Relationship Id="rId296" Target="media/image127.png" Type="http://schemas.openxmlformats.org/officeDocument/2006/relationships/image"/><Relationship Id="rId297" Target="media/image128.wmf" Type="http://schemas.openxmlformats.org/officeDocument/2006/relationships/image"/><Relationship Id="rId298" Target="embeddings/oleObject162.bin" Type="http://schemas.openxmlformats.org/officeDocument/2006/relationships/oleObject"/><Relationship Id="rId299" Target="embeddings/oleObject163.bin" Type="http://schemas.openxmlformats.org/officeDocument/2006/relationships/oleObject"/><Relationship Id="rId3" Target="styles.xml" Type="http://schemas.openxmlformats.org/officeDocument/2006/relationships/styles"/><Relationship Id="rId30" Target="embeddings/oleObject10.bin" Type="http://schemas.openxmlformats.org/officeDocument/2006/relationships/oleObject"/><Relationship Id="rId300" Target="media/image129.wmf" Type="http://schemas.openxmlformats.org/officeDocument/2006/relationships/image"/><Relationship Id="rId301" Target="embeddings/oleObject164.bin" Type="http://schemas.openxmlformats.org/officeDocument/2006/relationships/oleObject"/><Relationship Id="rId302" Target="media/image130.png" Type="http://schemas.openxmlformats.org/officeDocument/2006/relationships/image"/><Relationship Id="rId303" Target="media/image131.wmf" Type="http://schemas.openxmlformats.org/officeDocument/2006/relationships/image"/><Relationship Id="rId304" Target="embeddings/oleObject165.bin" Type="http://schemas.openxmlformats.org/officeDocument/2006/relationships/oleObject"/><Relationship Id="rId305" Target="embeddings/oleObject166.bin" Type="http://schemas.openxmlformats.org/officeDocument/2006/relationships/oleObject"/><Relationship Id="rId306" Target="embeddings/oleObject167.bin" Type="http://schemas.openxmlformats.org/officeDocument/2006/relationships/oleObject"/><Relationship Id="rId307" Target="embeddings/oleObject168.bin" Type="http://schemas.openxmlformats.org/officeDocument/2006/relationships/oleObject"/><Relationship Id="rId308" Target="embeddings/oleObject169.bin" Type="http://schemas.openxmlformats.org/officeDocument/2006/relationships/oleObject"/><Relationship Id="rId309" Target="media/image132.wmf" Type="http://schemas.openxmlformats.org/officeDocument/2006/relationships/image"/><Relationship Id="rId31" Target="media/image13.wmf" Type="http://schemas.openxmlformats.org/officeDocument/2006/relationships/image"/><Relationship Id="rId310" Target="embeddings/oleObject170.bin" Type="http://schemas.openxmlformats.org/officeDocument/2006/relationships/oleObject"/><Relationship Id="rId311" Target="embeddings/oleObject171.bin" Type="http://schemas.openxmlformats.org/officeDocument/2006/relationships/oleObject"/><Relationship Id="rId312" Target="embeddings/oleObject172.bin" Type="http://schemas.openxmlformats.org/officeDocument/2006/relationships/oleObject"/><Relationship Id="rId313" Target="embeddings/oleObject173.bin" Type="http://schemas.openxmlformats.org/officeDocument/2006/relationships/oleObject"/><Relationship Id="rId314" Target="embeddings/oleObject174.bin" Type="http://schemas.openxmlformats.org/officeDocument/2006/relationships/oleObject"/><Relationship Id="rId315" Target="media/image133.wmf" Type="http://schemas.openxmlformats.org/officeDocument/2006/relationships/image"/><Relationship Id="rId316" Target="embeddings/oleObject175.bin" Type="http://schemas.openxmlformats.org/officeDocument/2006/relationships/oleObject"/><Relationship Id="rId317" Target="media/image134.wmf" Type="http://schemas.openxmlformats.org/officeDocument/2006/relationships/image"/><Relationship Id="rId318" Target="embeddings/oleObject176.bin" Type="http://schemas.openxmlformats.org/officeDocument/2006/relationships/oleObject"/><Relationship Id="rId319" Target="media/image135.wmf" Type="http://schemas.openxmlformats.org/officeDocument/2006/relationships/image"/><Relationship Id="rId32" Target="embeddings/oleObject11.bin" Type="http://schemas.openxmlformats.org/officeDocument/2006/relationships/oleObject"/><Relationship Id="rId320" Target="embeddings/oleObject177.bin" Type="http://schemas.openxmlformats.org/officeDocument/2006/relationships/oleObject"/><Relationship Id="rId321" Target="media/image136.wmf" Type="http://schemas.openxmlformats.org/officeDocument/2006/relationships/image"/><Relationship Id="rId322" Target="embeddings/oleObject178.bin" Type="http://schemas.openxmlformats.org/officeDocument/2006/relationships/oleObject"/><Relationship Id="rId323" Target="media/image137.wmf" Type="http://schemas.openxmlformats.org/officeDocument/2006/relationships/image"/><Relationship Id="rId324" Target="embeddings/oleObject179.bin" Type="http://schemas.openxmlformats.org/officeDocument/2006/relationships/oleObject"/><Relationship Id="rId325" Target="media/image138.wmf" Type="http://schemas.openxmlformats.org/officeDocument/2006/relationships/image"/><Relationship Id="rId326" Target="embeddings/oleObject180.bin" Type="http://schemas.openxmlformats.org/officeDocument/2006/relationships/oleObject"/><Relationship Id="rId327" Target="media/image139.wmf" Type="http://schemas.openxmlformats.org/officeDocument/2006/relationships/image"/><Relationship Id="rId328" Target="embeddings/oleObject181.bin" Type="http://schemas.openxmlformats.org/officeDocument/2006/relationships/oleObject"/><Relationship Id="rId329" Target="media/image140.wmf" Type="http://schemas.openxmlformats.org/officeDocument/2006/relationships/image"/><Relationship Id="rId33" Target="media/image14.wmf" Type="http://schemas.openxmlformats.org/officeDocument/2006/relationships/image"/><Relationship Id="rId330" Target="embeddings/oleObject182.bin" Type="http://schemas.openxmlformats.org/officeDocument/2006/relationships/oleObject"/><Relationship Id="rId331" Target="embeddings/oleObject183.bin" Type="http://schemas.openxmlformats.org/officeDocument/2006/relationships/oleObject"/><Relationship Id="rId332" Target="embeddings/oleObject184.bin" Type="http://schemas.openxmlformats.org/officeDocument/2006/relationships/oleObject"/><Relationship Id="rId333" Target="embeddings/oleObject185.bin" Type="http://schemas.openxmlformats.org/officeDocument/2006/relationships/oleObject"/><Relationship Id="rId334" Target="embeddings/oleObject186.bin" Type="http://schemas.openxmlformats.org/officeDocument/2006/relationships/oleObject"/><Relationship Id="rId335" Target="media/image141.wmf" Type="http://schemas.openxmlformats.org/officeDocument/2006/relationships/image"/><Relationship Id="rId336" Target="embeddings/oleObject187.bin" Type="http://schemas.openxmlformats.org/officeDocument/2006/relationships/oleObject"/><Relationship Id="rId337" Target="media/image142.wmf" Type="http://schemas.openxmlformats.org/officeDocument/2006/relationships/image"/><Relationship Id="rId338" Target="embeddings/oleObject188.bin" Type="http://schemas.openxmlformats.org/officeDocument/2006/relationships/oleObject"/><Relationship Id="rId339" Target="media/image143.wmf" Type="http://schemas.openxmlformats.org/officeDocument/2006/relationships/image"/><Relationship Id="rId34" Target="embeddings/oleObject12.bin" Type="http://schemas.openxmlformats.org/officeDocument/2006/relationships/oleObject"/><Relationship Id="rId340" Target="embeddings/oleObject189.bin" Type="http://schemas.openxmlformats.org/officeDocument/2006/relationships/oleObject"/><Relationship Id="rId341" Target="embeddings/oleObject190.bin" Type="http://schemas.openxmlformats.org/officeDocument/2006/relationships/oleObject"/><Relationship Id="rId342" Target="embeddings/oleObject191.bin" Type="http://schemas.openxmlformats.org/officeDocument/2006/relationships/oleObject"/><Relationship Id="rId343" Target="embeddings/oleObject192.bin" Type="http://schemas.openxmlformats.org/officeDocument/2006/relationships/oleObject"/><Relationship Id="rId344" Target="embeddings/oleObject193.bin" Type="http://schemas.openxmlformats.org/officeDocument/2006/relationships/oleObject"/><Relationship Id="rId345" Target="embeddings/oleObject194.bin" Type="http://schemas.openxmlformats.org/officeDocument/2006/relationships/oleObject"/><Relationship Id="rId346" Target="media/image144.wmf" Type="http://schemas.openxmlformats.org/officeDocument/2006/relationships/image"/><Relationship Id="rId347" Target="embeddings/oleObject195.bin" Type="http://schemas.openxmlformats.org/officeDocument/2006/relationships/oleObject"/><Relationship Id="rId348" Target="media/image145.wmf" Type="http://schemas.openxmlformats.org/officeDocument/2006/relationships/image"/><Relationship Id="rId349" Target="embeddings/oleObject196.bin" Type="http://schemas.openxmlformats.org/officeDocument/2006/relationships/oleObject"/><Relationship Id="rId35" Target="media/image15.png" Type="http://schemas.openxmlformats.org/officeDocument/2006/relationships/image"/><Relationship Id="rId350" Target="embeddings/oleObject197.bin" Type="http://schemas.openxmlformats.org/officeDocument/2006/relationships/oleObject"/><Relationship Id="rId351" Target="embeddings/oleObject198.bin" Type="http://schemas.openxmlformats.org/officeDocument/2006/relationships/oleObject"/><Relationship Id="rId352" Target="embeddings/oleObject199.bin" Type="http://schemas.openxmlformats.org/officeDocument/2006/relationships/oleObject"/><Relationship Id="rId353" Target="embeddings/oleObject200.bin" Type="http://schemas.openxmlformats.org/officeDocument/2006/relationships/oleObject"/><Relationship Id="rId354" Target="embeddings/oleObject201.bin" Type="http://schemas.openxmlformats.org/officeDocument/2006/relationships/oleObject"/><Relationship Id="rId355" Target="embeddings/oleObject202.bin" Type="http://schemas.openxmlformats.org/officeDocument/2006/relationships/oleObject"/><Relationship Id="rId356" Target="embeddings/oleObject203.bin" Type="http://schemas.openxmlformats.org/officeDocument/2006/relationships/oleObject"/><Relationship Id="rId357" Target="embeddings/oleObject204.bin" Type="http://schemas.openxmlformats.org/officeDocument/2006/relationships/oleObject"/><Relationship Id="rId358" Target="embeddings/oleObject205.bin" Type="http://schemas.openxmlformats.org/officeDocument/2006/relationships/oleObject"/><Relationship Id="rId359" Target="embeddings/oleObject206.bin" Type="http://schemas.openxmlformats.org/officeDocument/2006/relationships/oleObject"/><Relationship Id="rId36" Target="media/image16.wmf" Type="http://schemas.openxmlformats.org/officeDocument/2006/relationships/image"/><Relationship Id="rId360" Target="embeddings/oleObject207.bin" Type="http://schemas.openxmlformats.org/officeDocument/2006/relationships/oleObject"/><Relationship Id="rId361" Target="embeddings/oleObject208.bin" Type="http://schemas.openxmlformats.org/officeDocument/2006/relationships/oleObject"/><Relationship Id="rId362" Target="media/image146.wmf" Type="http://schemas.openxmlformats.org/officeDocument/2006/relationships/image"/><Relationship Id="rId363" Target="embeddings/oleObject209.bin" Type="http://schemas.openxmlformats.org/officeDocument/2006/relationships/oleObject"/><Relationship Id="rId364" Target="media/image147.wmf" Type="http://schemas.openxmlformats.org/officeDocument/2006/relationships/image"/><Relationship Id="rId365" Target="embeddings/oleObject210.bin" Type="http://schemas.openxmlformats.org/officeDocument/2006/relationships/oleObject"/><Relationship Id="rId366" Target="media/image148.wmf" Type="http://schemas.openxmlformats.org/officeDocument/2006/relationships/image"/><Relationship Id="rId367" Target="embeddings/oleObject211.bin" Type="http://schemas.openxmlformats.org/officeDocument/2006/relationships/oleObject"/><Relationship Id="rId368" Target="media/image149.wmf" Type="http://schemas.openxmlformats.org/officeDocument/2006/relationships/image"/><Relationship Id="rId369" Target="embeddings/oleObject212.bin" Type="http://schemas.openxmlformats.org/officeDocument/2006/relationships/oleObject"/><Relationship Id="rId37" Target="embeddings/oleObject13.bin" Type="http://schemas.openxmlformats.org/officeDocument/2006/relationships/oleObject"/><Relationship Id="rId370" Target="embeddings/oleObject213.bin" Type="http://schemas.openxmlformats.org/officeDocument/2006/relationships/oleObject"/><Relationship Id="rId371" Target="embeddings/oleObject214.bin" Type="http://schemas.openxmlformats.org/officeDocument/2006/relationships/oleObject"/><Relationship Id="rId372" Target="embeddings/oleObject215.bin" Type="http://schemas.openxmlformats.org/officeDocument/2006/relationships/oleObject"/><Relationship Id="rId373" Target="embeddings/oleObject216.bin" Type="http://schemas.openxmlformats.org/officeDocument/2006/relationships/oleObject"/><Relationship Id="rId374" Target="media/image150.wmf" Type="http://schemas.openxmlformats.org/officeDocument/2006/relationships/image"/><Relationship Id="rId375" Target="embeddings/oleObject217.bin" Type="http://schemas.openxmlformats.org/officeDocument/2006/relationships/oleObject"/><Relationship Id="rId376" Target="media/image151.wmf" Type="http://schemas.openxmlformats.org/officeDocument/2006/relationships/image"/><Relationship Id="rId377" Target="embeddings/oleObject218.bin" Type="http://schemas.openxmlformats.org/officeDocument/2006/relationships/oleObject"/><Relationship Id="rId378" Target="media/image152.wmf" Type="http://schemas.openxmlformats.org/officeDocument/2006/relationships/image"/><Relationship Id="rId379" Target="embeddings/oleObject219.bin" Type="http://schemas.openxmlformats.org/officeDocument/2006/relationships/oleObject"/><Relationship Id="rId38" Target="media/image17.wmf" Type="http://schemas.openxmlformats.org/officeDocument/2006/relationships/image"/><Relationship Id="rId380" Target="embeddings/oleObject220.bin" Type="http://schemas.openxmlformats.org/officeDocument/2006/relationships/oleObject"/><Relationship Id="rId381" Target="embeddings/oleObject221.bin" Type="http://schemas.openxmlformats.org/officeDocument/2006/relationships/oleObject"/><Relationship Id="rId382" Target="embeddings/oleObject222.bin" Type="http://schemas.openxmlformats.org/officeDocument/2006/relationships/oleObject"/><Relationship Id="rId383" Target="embeddings/oleObject223.bin" Type="http://schemas.openxmlformats.org/officeDocument/2006/relationships/oleObject"/><Relationship Id="rId384" Target="embeddings/oleObject224.bin" Type="http://schemas.openxmlformats.org/officeDocument/2006/relationships/oleObject"/><Relationship Id="rId385" Target="media/image153.wmf" Type="http://schemas.openxmlformats.org/officeDocument/2006/relationships/image"/><Relationship Id="rId386" Target="embeddings/oleObject225.bin" Type="http://schemas.openxmlformats.org/officeDocument/2006/relationships/oleObject"/><Relationship Id="rId387" Target="embeddings/oleObject226.bin" Type="http://schemas.openxmlformats.org/officeDocument/2006/relationships/oleObject"/><Relationship Id="rId388" Target="embeddings/oleObject227.bin" Type="http://schemas.openxmlformats.org/officeDocument/2006/relationships/oleObject"/><Relationship Id="rId389" Target="embeddings/oleObject228.bin" Type="http://schemas.openxmlformats.org/officeDocument/2006/relationships/oleObject"/><Relationship Id="rId39" Target="embeddings/oleObject14.bin" Type="http://schemas.openxmlformats.org/officeDocument/2006/relationships/oleObject"/><Relationship Id="rId390" Target="embeddings/oleObject229.bin" Type="http://schemas.openxmlformats.org/officeDocument/2006/relationships/oleObject"/><Relationship Id="rId391" Target="embeddings/oleObject230.bin" Type="http://schemas.openxmlformats.org/officeDocument/2006/relationships/oleObject"/><Relationship Id="rId392" Target="embeddings/oleObject231.bin" Type="http://schemas.openxmlformats.org/officeDocument/2006/relationships/oleObject"/><Relationship Id="rId393" Target="media/image154.wmf" Type="http://schemas.openxmlformats.org/officeDocument/2006/relationships/image"/><Relationship Id="rId394" Target="embeddings/oleObject232.bin" Type="http://schemas.openxmlformats.org/officeDocument/2006/relationships/oleObject"/><Relationship Id="rId395" Target="media/image155.wmf" Type="http://schemas.openxmlformats.org/officeDocument/2006/relationships/image"/><Relationship Id="rId396" Target="embeddings/oleObject233.bin" Type="http://schemas.openxmlformats.org/officeDocument/2006/relationships/oleObject"/><Relationship Id="rId397" Target="media/image156.wmf" Type="http://schemas.openxmlformats.org/officeDocument/2006/relationships/image"/><Relationship Id="rId398" Target="embeddings/oleObject234.bin" Type="http://schemas.openxmlformats.org/officeDocument/2006/relationships/oleObject"/><Relationship Id="rId399" Target="embeddings/oleObject235.bin" Type="http://schemas.openxmlformats.org/officeDocument/2006/relationships/oleObject"/><Relationship Id="rId4" Target="stylesWithEffects.xml" Type="http://schemas.microsoft.com/office/2007/relationships/stylesWithEffects"/><Relationship Id="rId40" Target="media/image18.wmf" Type="http://schemas.openxmlformats.org/officeDocument/2006/relationships/image"/><Relationship Id="rId400" Target="media/image157.wmf" Type="http://schemas.openxmlformats.org/officeDocument/2006/relationships/image"/><Relationship Id="rId401" Target="embeddings/oleObject236.bin" Type="http://schemas.openxmlformats.org/officeDocument/2006/relationships/oleObject"/><Relationship Id="rId402" Target="embeddings/oleObject237.bin" Type="http://schemas.openxmlformats.org/officeDocument/2006/relationships/oleObject"/><Relationship Id="rId403" Target="embeddings/oleObject238.bin" Type="http://schemas.openxmlformats.org/officeDocument/2006/relationships/oleObject"/><Relationship Id="rId404" Target="embeddings/oleObject239.bin" Type="http://schemas.openxmlformats.org/officeDocument/2006/relationships/oleObject"/><Relationship Id="rId405" Target="embeddings/oleObject240.bin" Type="http://schemas.openxmlformats.org/officeDocument/2006/relationships/oleObject"/><Relationship Id="rId406" Target="embeddings/oleObject241.bin" Type="http://schemas.openxmlformats.org/officeDocument/2006/relationships/oleObject"/><Relationship Id="rId407" Target="embeddings/oleObject242.bin" Type="http://schemas.openxmlformats.org/officeDocument/2006/relationships/oleObject"/><Relationship Id="rId408" Target="embeddings/oleObject243.bin" Type="http://schemas.openxmlformats.org/officeDocument/2006/relationships/oleObject"/><Relationship Id="rId409" Target="embeddings/oleObject244.bin" Type="http://schemas.openxmlformats.org/officeDocument/2006/relationships/oleObject"/><Relationship Id="rId41" Target="embeddings/oleObject15.bin" Type="http://schemas.openxmlformats.org/officeDocument/2006/relationships/oleObject"/><Relationship Id="rId410" Target="media/image158.wmf" Type="http://schemas.openxmlformats.org/officeDocument/2006/relationships/image"/><Relationship Id="rId411" Target="embeddings/oleObject245.bin" Type="http://schemas.openxmlformats.org/officeDocument/2006/relationships/oleObject"/><Relationship Id="rId412" Target="media/image159.wmf" Type="http://schemas.openxmlformats.org/officeDocument/2006/relationships/image"/><Relationship Id="rId413" Target="embeddings/oleObject246.bin" Type="http://schemas.openxmlformats.org/officeDocument/2006/relationships/oleObject"/><Relationship Id="rId414" Target="embeddings/oleObject247.bin" Type="http://schemas.openxmlformats.org/officeDocument/2006/relationships/oleObject"/><Relationship Id="rId415" Target="embeddings/oleObject248.bin" Type="http://schemas.openxmlformats.org/officeDocument/2006/relationships/oleObject"/><Relationship Id="rId416" Target="embeddings/oleObject249.bin" Type="http://schemas.openxmlformats.org/officeDocument/2006/relationships/oleObject"/><Relationship Id="rId417" Target="embeddings/oleObject250.bin" Type="http://schemas.openxmlformats.org/officeDocument/2006/relationships/oleObject"/><Relationship Id="rId418" Target="embeddings/oleObject251.bin" Type="http://schemas.openxmlformats.org/officeDocument/2006/relationships/oleObject"/><Relationship Id="rId419" Target="embeddings/oleObject252.bin" Type="http://schemas.openxmlformats.org/officeDocument/2006/relationships/oleObject"/><Relationship Id="rId42" Target="media/image19.wmf" Type="http://schemas.openxmlformats.org/officeDocument/2006/relationships/image"/><Relationship Id="rId420" Target="embeddings/oleObject253.bin" Type="http://schemas.openxmlformats.org/officeDocument/2006/relationships/oleObject"/><Relationship Id="rId421" Target="embeddings/oleObject254.bin" Type="http://schemas.openxmlformats.org/officeDocument/2006/relationships/oleObject"/><Relationship Id="rId422" Target="embeddings/oleObject255.bin" Type="http://schemas.openxmlformats.org/officeDocument/2006/relationships/oleObject"/><Relationship Id="rId423" Target="embeddings/oleObject256.bin" Type="http://schemas.openxmlformats.org/officeDocument/2006/relationships/oleObject"/><Relationship Id="rId424" Target="embeddings/oleObject257.bin" Type="http://schemas.openxmlformats.org/officeDocument/2006/relationships/oleObject"/><Relationship Id="rId425" Target="embeddings/oleObject258.bin" Type="http://schemas.openxmlformats.org/officeDocument/2006/relationships/oleObject"/><Relationship Id="rId426" Target="embeddings/oleObject259.bin" Type="http://schemas.openxmlformats.org/officeDocument/2006/relationships/oleObject"/><Relationship Id="rId427" Target="embeddings/oleObject260.bin" Type="http://schemas.openxmlformats.org/officeDocument/2006/relationships/oleObject"/><Relationship Id="rId428" Target="embeddings/oleObject261.bin" Type="http://schemas.openxmlformats.org/officeDocument/2006/relationships/oleObject"/><Relationship Id="rId429" Target="embeddings/oleObject262.bin" Type="http://schemas.openxmlformats.org/officeDocument/2006/relationships/oleObject"/><Relationship Id="rId43" Target="embeddings/oleObject16.bin" Type="http://schemas.openxmlformats.org/officeDocument/2006/relationships/oleObject"/><Relationship Id="rId430" Target="embeddings/oleObject263.bin" Type="http://schemas.openxmlformats.org/officeDocument/2006/relationships/oleObject"/><Relationship Id="rId431" Target="embeddings/oleObject264.bin" Type="http://schemas.openxmlformats.org/officeDocument/2006/relationships/oleObject"/><Relationship Id="rId432" Target="embeddings/oleObject265.bin" Type="http://schemas.openxmlformats.org/officeDocument/2006/relationships/oleObject"/><Relationship Id="rId433" Target="embeddings/oleObject266.bin" Type="http://schemas.openxmlformats.org/officeDocument/2006/relationships/oleObject"/><Relationship Id="rId434" Target="embeddings/oleObject267.bin" Type="http://schemas.openxmlformats.org/officeDocument/2006/relationships/oleObject"/><Relationship Id="rId435" Target="embeddings/oleObject268.bin" Type="http://schemas.openxmlformats.org/officeDocument/2006/relationships/oleObject"/><Relationship Id="rId436" Target="embeddings/oleObject269.bin" Type="http://schemas.openxmlformats.org/officeDocument/2006/relationships/oleObject"/><Relationship Id="rId437" Target="embeddings/oleObject270.bin" Type="http://schemas.openxmlformats.org/officeDocument/2006/relationships/oleObject"/><Relationship Id="rId438" Target="embeddings/oleObject271.bin" Type="http://schemas.openxmlformats.org/officeDocument/2006/relationships/oleObject"/><Relationship Id="rId439" Target="embeddings/oleObject272.bin" Type="http://schemas.openxmlformats.org/officeDocument/2006/relationships/oleObject"/><Relationship Id="rId44" Target="embeddings/oleObject17.bin" Type="http://schemas.openxmlformats.org/officeDocument/2006/relationships/oleObject"/><Relationship Id="rId440" Target="embeddings/oleObject273.bin" Type="http://schemas.openxmlformats.org/officeDocument/2006/relationships/oleObject"/><Relationship Id="rId441" Target="embeddings/oleObject274.bin" Type="http://schemas.openxmlformats.org/officeDocument/2006/relationships/oleObject"/><Relationship Id="rId442" Target="embeddings/oleObject275.bin" Type="http://schemas.openxmlformats.org/officeDocument/2006/relationships/oleObject"/><Relationship Id="rId443" Target="embeddings/oleObject276.bin" Type="http://schemas.openxmlformats.org/officeDocument/2006/relationships/oleObject"/><Relationship Id="rId444" Target="media/image160.wmf" Type="http://schemas.openxmlformats.org/officeDocument/2006/relationships/image"/><Relationship Id="rId445" Target="embeddings/oleObject277.bin" Type="http://schemas.openxmlformats.org/officeDocument/2006/relationships/oleObject"/><Relationship Id="rId446" Target="media/image161.wmf" Type="http://schemas.openxmlformats.org/officeDocument/2006/relationships/image"/><Relationship Id="rId447" Target="embeddings/oleObject278.bin" Type="http://schemas.openxmlformats.org/officeDocument/2006/relationships/oleObject"/><Relationship Id="rId448" Target="media/image162.wmf" Type="http://schemas.openxmlformats.org/officeDocument/2006/relationships/image"/><Relationship Id="rId449" Target="embeddings/oleObject279.bin" Type="http://schemas.openxmlformats.org/officeDocument/2006/relationships/oleObject"/><Relationship Id="rId45" Target="embeddings/oleObject18.bin" Type="http://schemas.openxmlformats.org/officeDocument/2006/relationships/oleObject"/><Relationship Id="rId450" Target="media/image163.wmf" Type="http://schemas.openxmlformats.org/officeDocument/2006/relationships/image"/><Relationship Id="rId451" Target="embeddings/oleObject280.bin" Type="http://schemas.openxmlformats.org/officeDocument/2006/relationships/oleObject"/><Relationship Id="rId452" Target="embeddings/oleObject281.bin" Type="http://schemas.openxmlformats.org/officeDocument/2006/relationships/oleObject"/><Relationship Id="rId453" Target="embeddings/oleObject282.bin" Type="http://schemas.openxmlformats.org/officeDocument/2006/relationships/oleObject"/><Relationship Id="rId454" Target="embeddings/oleObject283.bin" Type="http://schemas.openxmlformats.org/officeDocument/2006/relationships/oleObject"/><Relationship Id="rId455" Target="embeddings/oleObject284.bin" Type="http://schemas.openxmlformats.org/officeDocument/2006/relationships/oleObject"/><Relationship Id="rId456" Target="embeddings/oleObject285.bin" Type="http://schemas.openxmlformats.org/officeDocument/2006/relationships/oleObject"/><Relationship Id="rId457" Target="media/image164.wmf" Type="http://schemas.openxmlformats.org/officeDocument/2006/relationships/image"/><Relationship Id="rId458" Target="embeddings/oleObject286.bin" Type="http://schemas.openxmlformats.org/officeDocument/2006/relationships/oleObject"/><Relationship Id="rId459" Target="embeddings/oleObject287.bin" Type="http://schemas.openxmlformats.org/officeDocument/2006/relationships/oleObject"/><Relationship Id="rId46" Target="embeddings/oleObject19.bin" Type="http://schemas.openxmlformats.org/officeDocument/2006/relationships/oleObject"/><Relationship Id="rId460" Target="embeddings/oleObject288.bin" Type="http://schemas.openxmlformats.org/officeDocument/2006/relationships/oleObject"/><Relationship Id="rId461" Target="media/image165.wmf" Type="http://schemas.openxmlformats.org/officeDocument/2006/relationships/image"/><Relationship Id="rId462" Target="embeddings/oleObject289.bin" Type="http://schemas.openxmlformats.org/officeDocument/2006/relationships/oleObject"/><Relationship Id="rId463" Target="media/image166.wmf" Type="http://schemas.openxmlformats.org/officeDocument/2006/relationships/image"/><Relationship Id="rId464" Target="embeddings/oleObject290.bin" Type="http://schemas.openxmlformats.org/officeDocument/2006/relationships/oleObject"/><Relationship Id="rId465" Target="embeddings/oleObject291.bin" Type="http://schemas.openxmlformats.org/officeDocument/2006/relationships/oleObject"/><Relationship Id="rId466" Target="embeddings/oleObject292.bin" Type="http://schemas.openxmlformats.org/officeDocument/2006/relationships/oleObject"/><Relationship Id="rId467" Target="embeddings/oleObject293.bin" Type="http://schemas.openxmlformats.org/officeDocument/2006/relationships/oleObject"/><Relationship Id="rId468" Target="embeddings/oleObject294.bin" Type="http://schemas.openxmlformats.org/officeDocument/2006/relationships/oleObject"/><Relationship Id="rId469" Target="embeddings/oleObject295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96.bin" Type="http://schemas.openxmlformats.org/officeDocument/2006/relationships/oleObject"/><Relationship Id="rId471" Target="embeddings/oleObject297.bin" Type="http://schemas.openxmlformats.org/officeDocument/2006/relationships/oleObject"/><Relationship Id="rId472" Target="embeddings/oleObject298.bin" Type="http://schemas.openxmlformats.org/officeDocument/2006/relationships/oleObject"/><Relationship Id="rId473" Target="media/image167.wmf" Type="http://schemas.openxmlformats.org/officeDocument/2006/relationships/image"/><Relationship Id="rId474" Target="embeddings/oleObject299.bin" Type="http://schemas.openxmlformats.org/officeDocument/2006/relationships/oleObject"/><Relationship Id="rId475" Target="embeddings/oleObject300.bin" Type="http://schemas.openxmlformats.org/officeDocument/2006/relationships/oleObject"/><Relationship Id="rId476" Target="media/image168.wmf" Type="http://schemas.openxmlformats.org/officeDocument/2006/relationships/image"/><Relationship Id="rId477" Target="embeddings/oleObject301.bin" Type="http://schemas.openxmlformats.org/officeDocument/2006/relationships/oleObject"/><Relationship Id="rId478" Target="embeddings/oleObject302.bin" Type="http://schemas.openxmlformats.org/officeDocument/2006/relationships/oleObject"/><Relationship Id="rId479" Target="media/image169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303.bin" Type="http://schemas.openxmlformats.org/officeDocument/2006/relationships/oleObject"/><Relationship Id="rId481" Target="embeddings/oleObject304.bin" Type="http://schemas.openxmlformats.org/officeDocument/2006/relationships/oleObject"/><Relationship Id="rId482" Target="embeddings/oleObject305.bin" Type="http://schemas.openxmlformats.org/officeDocument/2006/relationships/oleObject"/><Relationship Id="rId483" Target="embeddings/oleObject306.bin" Type="http://schemas.openxmlformats.org/officeDocument/2006/relationships/oleObject"/><Relationship Id="rId484" Target="embeddings/oleObject307.bin" Type="http://schemas.openxmlformats.org/officeDocument/2006/relationships/oleObject"/><Relationship Id="rId485" Target="embeddings/oleObject308.bin" Type="http://schemas.openxmlformats.org/officeDocument/2006/relationships/oleObject"/><Relationship Id="rId486" Target="embeddings/oleObject309.bin" Type="http://schemas.openxmlformats.org/officeDocument/2006/relationships/oleObject"/><Relationship Id="rId487" Target="media/image170.wmf" Type="http://schemas.openxmlformats.org/officeDocument/2006/relationships/image"/><Relationship Id="rId488" Target="embeddings/oleObject310.bin" Type="http://schemas.openxmlformats.org/officeDocument/2006/relationships/oleObject"/><Relationship Id="rId489" Target="media/image171.wmf" Type="http://schemas.openxmlformats.org/officeDocument/2006/relationships/image"/><Relationship Id="rId49" Target="embeddings/oleObject22.bin" Type="http://schemas.openxmlformats.org/officeDocument/2006/relationships/oleObject"/><Relationship Id="rId490" Target="embeddings/oleObject311.bin" Type="http://schemas.openxmlformats.org/officeDocument/2006/relationships/oleObject"/><Relationship Id="rId491" Target="embeddings/oleObject312.bin" Type="http://schemas.openxmlformats.org/officeDocument/2006/relationships/oleObject"/><Relationship Id="rId492" Target="media/image172.wmf" Type="http://schemas.openxmlformats.org/officeDocument/2006/relationships/image"/><Relationship Id="rId493" Target="embeddings/oleObject313.bin" Type="http://schemas.openxmlformats.org/officeDocument/2006/relationships/oleObject"/><Relationship Id="rId494" Target="embeddings/oleObject314.bin" Type="http://schemas.openxmlformats.org/officeDocument/2006/relationships/oleObject"/><Relationship Id="rId495" Target="embeddings/oleObject315.bin" Type="http://schemas.openxmlformats.org/officeDocument/2006/relationships/oleObject"/><Relationship Id="rId496" Target="embeddings/oleObject316.bin" Type="http://schemas.openxmlformats.org/officeDocument/2006/relationships/oleObject"/><Relationship Id="rId497" Target="embeddings/oleObject317.bin" Type="http://schemas.openxmlformats.org/officeDocument/2006/relationships/oleObject"/><Relationship Id="rId498" Target="embeddings/oleObject318.bin" Type="http://schemas.openxmlformats.org/officeDocument/2006/relationships/oleObject"/><Relationship Id="rId499" Target="embeddings/oleObject319.bin" Type="http://schemas.openxmlformats.org/officeDocument/2006/relationships/oleObject"/><Relationship Id="rId5" Target="settings.xml" Type="http://schemas.openxmlformats.org/officeDocument/2006/relationships/settings"/><Relationship Id="rId50" Target="embeddings/oleObject23.bin" Type="http://schemas.openxmlformats.org/officeDocument/2006/relationships/oleObject"/><Relationship Id="rId500" Target="embeddings/oleObject320.bin" Type="http://schemas.openxmlformats.org/officeDocument/2006/relationships/oleObject"/><Relationship Id="rId501" Target="embeddings/oleObject321.bin" Type="http://schemas.openxmlformats.org/officeDocument/2006/relationships/oleObject"/><Relationship Id="rId502" Target="media/image173.wmf" Type="http://schemas.openxmlformats.org/officeDocument/2006/relationships/image"/><Relationship Id="rId503" Target="embeddings/oleObject322.bin" Type="http://schemas.openxmlformats.org/officeDocument/2006/relationships/oleObject"/><Relationship Id="rId504" Target="media/image174.wmf" Type="http://schemas.openxmlformats.org/officeDocument/2006/relationships/image"/><Relationship Id="rId505" Target="embeddings/oleObject323.bin" Type="http://schemas.openxmlformats.org/officeDocument/2006/relationships/oleObject"/><Relationship Id="rId506" Target="media/image175.wmf" Type="http://schemas.openxmlformats.org/officeDocument/2006/relationships/image"/><Relationship Id="rId507" Target="embeddings/oleObject324.bin" Type="http://schemas.openxmlformats.org/officeDocument/2006/relationships/oleObject"/><Relationship Id="rId508" Target="media/image176.wmf" Type="http://schemas.openxmlformats.org/officeDocument/2006/relationships/image"/><Relationship Id="rId509" Target="embeddings/oleObject325.bin" Type="http://schemas.openxmlformats.org/officeDocument/2006/relationships/oleObject"/><Relationship Id="rId51" Target="embeddings/oleObject24.bin" Type="http://schemas.openxmlformats.org/officeDocument/2006/relationships/oleObject"/><Relationship Id="rId510" Target="embeddings/oleObject326.bin" Type="http://schemas.openxmlformats.org/officeDocument/2006/relationships/oleObject"/><Relationship Id="rId511" Target="media/image177.wmf" Type="http://schemas.openxmlformats.org/officeDocument/2006/relationships/image"/><Relationship Id="rId512" Target="embeddings/oleObject327.bin" Type="http://schemas.openxmlformats.org/officeDocument/2006/relationships/oleObject"/><Relationship Id="rId513" Target="media/image178.wmf" Type="http://schemas.openxmlformats.org/officeDocument/2006/relationships/image"/><Relationship Id="rId514" Target="embeddings/oleObject328.bin" Type="http://schemas.openxmlformats.org/officeDocument/2006/relationships/oleObject"/><Relationship Id="rId515" Target="embeddings/oleObject329.bin" Type="http://schemas.openxmlformats.org/officeDocument/2006/relationships/oleObject"/><Relationship Id="rId516" Target="media/image179.wmf" Type="http://schemas.openxmlformats.org/officeDocument/2006/relationships/image"/><Relationship Id="rId517" Target="embeddings/oleObject330.bin" Type="http://schemas.openxmlformats.org/officeDocument/2006/relationships/oleObject"/><Relationship Id="rId518" Target="media/image180.wmf" Type="http://schemas.openxmlformats.org/officeDocument/2006/relationships/image"/><Relationship Id="rId519" Target="embeddings/oleObject331.bin" Type="http://schemas.openxmlformats.org/officeDocument/2006/relationships/oleObject"/><Relationship Id="rId52" Target="media/image20.wmf" Type="http://schemas.openxmlformats.org/officeDocument/2006/relationships/image"/><Relationship Id="rId520" Target="media/image181.wmf" Type="http://schemas.openxmlformats.org/officeDocument/2006/relationships/image"/><Relationship Id="rId521" Target="embeddings/oleObject332.bin" Type="http://schemas.openxmlformats.org/officeDocument/2006/relationships/oleObject"/><Relationship Id="rId522" Target="embeddings/oleObject333.bin" Type="http://schemas.openxmlformats.org/officeDocument/2006/relationships/oleObject"/><Relationship Id="rId523" Target="media/image182.wmf" Type="http://schemas.openxmlformats.org/officeDocument/2006/relationships/image"/><Relationship Id="rId524" Target="embeddings/oleObject334.bin" Type="http://schemas.openxmlformats.org/officeDocument/2006/relationships/oleObject"/><Relationship Id="rId525" Target="embeddings/oleObject335.bin" Type="http://schemas.openxmlformats.org/officeDocument/2006/relationships/oleObject"/><Relationship Id="rId526" Target="media/image183.png" Type="http://schemas.openxmlformats.org/officeDocument/2006/relationships/image"/><Relationship Id="rId527" Target="media/image184.wmf" Type="http://schemas.openxmlformats.org/officeDocument/2006/relationships/image"/><Relationship Id="rId528" Target="embeddings/oleObject336.bin" Type="http://schemas.openxmlformats.org/officeDocument/2006/relationships/oleObject"/><Relationship Id="rId529" Target="media/image185.png" Type="http://schemas.openxmlformats.org/officeDocument/2006/relationships/image"/><Relationship Id="rId53" Target="embeddings/oleObject25.bin" Type="http://schemas.openxmlformats.org/officeDocument/2006/relationships/oleObject"/><Relationship Id="rId530" Target="embeddings/oleObject337.bin" Type="http://schemas.openxmlformats.org/officeDocument/2006/relationships/oleObject"/><Relationship Id="rId531" Target="media/image186.png" Type="http://schemas.openxmlformats.org/officeDocument/2006/relationships/image"/><Relationship Id="rId532" Target="media/image187.png" Type="http://schemas.openxmlformats.org/officeDocument/2006/relationships/image"/><Relationship Id="rId533" Target="embeddings/oleObject338.bin" Type="http://schemas.openxmlformats.org/officeDocument/2006/relationships/oleObject"/><Relationship Id="rId534" Target="media/image188.png" Type="http://schemas.openxmlformats.org/officeDocument/2006/relationships/image"/><Relationship Id="rId535" Target="media/image189.png" Type="http://schemas.openxmlformats.org/officeDocument/2006/relationships/image"/><Relationship Id="rId536" Target="media/image190.wmf" Type="http://schemas.openxmlformats.org/officeDocument/2006/relationships/image"/><Relationship Id="rId537" Target="embeddings/oleObject339.bin" Type="http://schemas.openxmlformats.org/officeDocument/2006/relationships/oleObject"/><Relationship Id="rId538" Target="media/image191.wmf" Type="http://schemas.openxmlformats.org/officeDocument/2006/relationships/image"/><Relationship Id="rId539" Target="embeddings/oleObject340.bin" Type="http://schemas.openxmlformats.org/officeDocument/2006/relationships/oleObject"/><Relationship Id="rId54" Target="media/image21.wmf" Type="http://schemas.openxmlformats.org/officeDocument/2006/relationships/image"/><Relationship Id="rId540" Target="embeddings/oleObject341.bin" Type="http://schemas.openxmlformats.org/officeDocument/2006/relationships/oleObject"/><Relationship Id="rId541" Target="embeddings/oleObject342.bin" Type="http://schemas.openxmlformats.org/officeDocument/2006/relationships/oleObject"/><Relationship Id="rId542" Target="media/image192.wmf" Type="http://schemas.openxmlformats.org/officeDocument/2006/relationships/image"/><Relationship Id="rId543" Target="embeddings/oleObject343.bin" Type="http://schemas.openxmlformats.org/officeDocument/2006/relationships/oleObject"/><Relationship Id="rId544" Target="media/image193.png" Type="http://schemas.openxmlformats.org/officeDocument/2006/relationships/image"/><Relationship Id="rId545" Target="embeddings/oleObject344.bin" Type="http://schemas.openxmlformats.org/officeDocument/2006/relationships/oleObject"/><Relationship Id="rId546" Target="embeddings/oleObject345.bin" Type="http://schemas.openxmlformats.org/officeDocument/2006/relationships/oleObject"/><Relationship Id="rId547" Target="embeddings/oleObject346.bin" Type="http://schemas.openxmlformats.org/officeDocument/2006/relationships/oleObject"/><Relationship Id="rId548" Target="embeddings/oleObject347.bin" Type="http://schemas.openxmlformats.org/officeDocument/2006/relationships/oleObject"/><Relationship Id="rId549" Target="media/image194.wmf" Type="http://schemas.openxmlformats.org/officeDocument/2006/relationships/image"/><Relationship Id="rId55" Target="embeddings/oleObject26.bin" Type="http://schemas.openxmlformats.org/officeDocument/2006/relationships/oleObject"/><Relationship Id="rId550" Target="embeddings/oleObject348.bin" Type="http://schemas.openxmlformats.org/officeDocument/2006/relationships/oleObject"/><Relationship Id="rId551" Target="embeddings/oleObject349.bin" Type="http://schemas.openxmlformats.org/officeDocument/2006/relationships/oleObject"/><Relationship Id="rId552" Target="media/image195.png" Type="http://schemas.openxmlformats.org/officeDocument/2006/relationships/image"/><Relationship Id="rId553" Target="embeddings/oleObject350.bin" Type="http://schemas.openxmlformats.org/officeDocument/2006/relationships/oleObject"/><Relationship Id="rId554" Target="embeddings/oleObject351.bin" Type="http://schemas.openxmlformats.org/officeDocument/2006/relationships/oleObject"/><Relationship Id="rId555" Target="embeddings/oleObject352.bin" Type="http://schemas.openxmlformats.org/officeDocument/2006/relationships/oleObject"/><Relationship Id="rId556" Target="media/image196.wmf" Type="http://schemas.openxmlformats.org/officeDocument/2006/relationships/image"/><Relationship Id="rId557" Target="embeddings/oleObject353.bin" Type="http://schemas.openxmlformats.org/officeDocument/2006/relationships/oleObject"/><Relationship Id="rId558" Target="media/image197.wmf" Type="http://schemas.openxmlformats.org/officeDocument/2006/relationships/image"/><Relationship Id="rId559" Target="embeddings/oleObject354.bin" Type="http://schemas.openxmlformats.org/officeDocument/2006/relationships/oleObject"/><Relationship Id="rId56" Target="media/image22.wmf" Type="http://schemas.openxmlformats.org/officeDocument/2006/relationships/image"/><Relationship Id="rId560" Target="media/image198.wmf" Type="http://schemas.openxmlformats.org/officeDocument/2006/relationships/image"/><Relationship Id="rId561" Target="embeddings/oleObject355.bin" Type="http://schemas.openxmlformats.org/officeDocument/2006/relationships/oleObject"/><Relationship Id="rId562" Target="media/image199.png" Type="http://schemas.openxmlformats.org/officeDocument/2006/relationships/image"/><Relationship Id="rId563" Target="embeddings/oleObject356.bin" Type="http://schemas.openxmlformats.org/officeDocument/2006/relationships/oleObject"/><Relationship Id="rId564" Target="embeddings/oleObject357.bin" Type="http://schemas.openxmlformats.org/officeDocument/2006/relationships/oleObject"/><Relationship Id="rId565" Target="embeddings/oleObject358.bin" Type="http://schemas.openxmlformats.org/officeDocument/2006/relationships/oleObject"/><Relationship Id="rId566" Target="media/image200.wmf" Type="http://schemas.openxmlformats.org/officeDocument/2006/relationships/image"/><Relationship Id="rId567" Target="embeddings/oleObject359.bin" Type="http://schemas.openxmlformats.org/officeDocument/2006/relationships/oleObject"/><Relationship Id="rId568" Target="media/image201.wmf" Type="http://schemas.openxmlformats.org/officeDocument/2006/relationships/image"/><Relationship Id="rId569" Target="embeddings/oleObject360.bin" Type="http://schemas.openxmlformats.org/officeDocument/2006/relationships/oleObject"/><Relationship Id="rId57" Target="embeddings/oleObject27.bin" Type="http://schemas.openxmlformats.org/officeDocument/2006/relationships/oleObject"/><Relationship Id="rId570" Target="media/image202.wmf" Type="http://schemas.openxmlformats.org/officeDocument/2006/relationships/image"/><Relationship Id="rId571" Target="embeddings/oleObject361.bin" Type="http://schemas.openxmlformats.org/officeDocument/2006/relationships/oleObject"/><Relationship Id="rId572" Target="media/image203.png" Type="http://schemas.openxmlformats.org/officeDocument/2006/relationships/image"/><Relationship Id="rId573" Target="media/image204.wmf" Type="http://schemas.openxmlformats.org/officeDocument/2006/relationships/image"/><Relationship Id="rId574" Target="embeddings/oleObject362.bin" Type="http://schemas.openxmlformats.org/officeDocument/2006/relationships/oleObject"/><Relationship Id="rId575" Target="media/image205.wmf" Type="http://schemas.openxmlformats.org/officeDocument/2006/relationships/image"/><Relationship Id="rId576" Target="embeddings/oleObject363.bin" Type="http://schemas.openxmlformats.org/officeDocument/2006/relationships/oleObject"/><Relationship Id="rId577" Target="media/image206.wmf" Type="http://schemas.openxmlformats.org/officeDocument/2006/relationships/image"/><Relationship Id="rId578" Target="embeddings/oleObject364.bin" Type="http://schemas.openxmlformats.org/officeDocument/2006/relationships/oleObject"/><Relationship Id="rId579" Target="media/image207.wmf" Type="http://schemas.openxmlformats.org/officeDocument/2006/relationships/image"/><Relationship Id="rId58" Target="media/image23.wmf" Type="http://schemas.openxmlformats.org/officeDocument/2006/relationships/image"/><Relationship Id="rId580" Target="embeddings/oleObject365.bin" Type="http://schemas.openxmlformats.org/officeDocument/2006/relationships/oleObject"/><Relationship Id="rId581" Target="media/image208.wmf" Type="http://schemas.openxmlformats.org/officeDocument/2006/relationships/image"/><Relationship Id="rId582" Target="embeddings/oleObject366.bin" Type="http://schemas.openxmlformats.org/officeDocument/2006/relationships/oleObject"/><Relationship Id="rId583" Target="media/image209.wmf" Type="http://schemas.openxmlformats.org/officeDocument/2006/relationships/image"/><Relationship Id="rId584" Target="embeddings/oleObject367.bin" Type="http://schemas.openxmlformats.org/officeDocument/2006/relationships/oleObject"/><Relationship Id="rId585" Target="media/image210.wmf" Type="http://schemas.openxmlformats.org/officeDocument/2006/relationships/image"/><Relationship Id="rId586" Target="embeddings/oleObject368.bin" Type="http://schemas.openxmlformats.org/officeDocument/2006/relationships/oleObject"/><Relationship Id="rId587" Target="media/image211.wmf" Type="http://schemas.openxmlformats.org/officeDocument/2006/relationships/image"/><Relationship Id="rId588" Target="embeddings/oleObject369.bin" Type="http://schemas.openxmlformats.org/officeDocument/2006/relationships/oleObject"/><Relationship Id="rId589" Target="media/image212.wmf" Type="http://schemas.openxmlformats.org/officeDocument/2006/relationships/image"/><Relationship Id="rId59" Target="embeddings/oleObject28.bin" Type="http://schemas.openxmlformats.org/officeDocument/2006/relationships/oleObject"/><Relationship Id="rId590" Target="embeddings/oleObject370.bin" Type="http://schemas.openxmlformats.org/officeDocument/2006/relationships/oleObject"/><Relationship Id="rId591" Target="embeddings/oleObject371.bin" Type="http://schemas.openxmlformats.org/officeDocument/2006/relationships/oleObject"/><Relationship Id="rId592" Target="embeddings/oleObject372.bin" Type="http://schemas.openxmlformats.org/officeDocument/2006/relationships/oleObject"/><Relationship Id="rId593" Target="media/image213.wmf" Type="http://schemas.openxmlformats.org/officeDocument/2006/relationships/image"/><Relationship Id="rId594" Target="embeddings/oleObject373.bin" Type="http://schemas.openxmlformats.org/officeDocument/2006/relationships/oleObject"/><Relationship Id="rId595" Target="media/image214.wmf" Type="http://schemas.openxmlformats.org/officeDocument/2006/relationships/image"/><Relationship Id="rId596" Target="embeddings/oleObject374.bin" Type="http://schemas.openxmlformats.org/officeDocument/2006/relationships/oleObject"/><Relationship Id="rId597" Target="embeddings/oleObject375.bin" Type="http://schemas.openxmlformats.org/officeDocument/2006/relationships/oleObject"/><Relationship Id="rId598" Target="media/image215.wmf" Type="http://schemas.openxmlformats.org/officeDocument/2006/relationships/image"/><Relationship Id="rId599" Target="embeddings/oleObject376.bin" Type="http://schemas.openxmlformats.org/officeDocument/2006/relationships/oleObject"/><Relationship Id="rId6" Target="webSettings.xml" Type="http://schemas.openxmlformats.org/officeDocument/2006/relationships/webSettings"/><Relationship Id="rId60" Target="media/image24.png" Type="http://schemas.openxmlformats.org/officeDocument/2006/relationships/image"/><Relationship Id="rId600" Target="media/image216.wmf" Type="http://schemas.openxmlformats.org/officeDocument/2006/relationships/image"/><Relationship Id="rId601" Target="embeddings/oleObject377.bin" Type="http://schemas.openxmlformats.org/officeDocument/2006/relationships/oleObject"/><Relationship Id="rId602" Target="embeddings/oleObject378.bin" Type="http://schemas.openxmlformats.org/officeDocument/2006/relationships/oleObject"/><Relationship Id="rId603" Target="media/image217.wmf" Type="http://schemas.openxmlformats.org/officeDocument/2006/relationships/image"/><Relationship Id="rId604" Target="embeddings/oleObject379.bin" Type="http://schemas.openxmlformats.org/officeDocument/2006/relationships/oleObject"/><Relationship Id="rId605" Target="media/image218.wmf" Type="http://schemas.openxmlformats.org/officeDocument/2006/relationships/image"/><Relationship Id="rId606" Target="embeddings/oleObject380.bin" Type="http://schemas.openxmlformats.org/officeDocument/2006/relationships/oleObject"/><Relationship Id="rId607" Target="embeddings/oleObject381.bin" Type="http://schemas.openxmlformats.org/officeDocument/2006/relationships/oleObject"/><Relationship Id="rId608" Target="media/image219.wmf" Type="http://schemas.openxmlformats.org/officeDocument/2006/relationships/image"/><Relationship Id="rId609" Target="embeddings/oleObject382.bin" Type="http://schemas.openxmlformats.org/officeDocument/2006/relationships/oleObject"/><Relationship Id="rId61" Target="media/image25.wmf" Type="http://schemas.openxmlformats.org/officeDocument/2006/relationships/image"/><Relationship Id="rId610" Target="media/image220.wmf" Type="http://schemas.openxmlformats.org/officeDocument/2006/relationships/image"/><Relationship Id="rId611" Target="embeddings/oleObject383.bin" Type="http://schemas.openxmlformats.org/officeDocument/2006/relationships/oleObject"/><Relationship Id="rId612" Target="embeddings/oleObject384.bin" Type="http://schemas.openxmlformats.org/officeDocument/2006/relationships/oleObject"/><Relationship Id="rId613" Target="embeddings/oleObject385.bin" Type="http://schemas.openxmlformats.org/officeDocument/2006/relationships/oleObject"/><Relationship Id="rId614" Target="embeddings/oleObject386.bin" Type="http://schemas.openxmlformats.org/officeDocument/2006/relationships/oleObject"/><Relationship Id="rId615" Target="embeddings/oleObject387.bin" Type="http://schemas.openxmlformats.org/officeDocument/2006/relationships/oleObject"/><Relationship Id="rId616" Target="media/image221.wmf" Type="http://schemas.openxmlformats.org/officeDocument/2006/relationships/image"/><Relationship Id="rId617" Target="embeddings/oleObject388.bin" Type="http://schemas.openxmlformats.org/officeDocument/2006/relationships/oleObject"/><Relationship Id="rId618" Target="media/image222.wmf" Type="http://schemas.openxmlformats.org/officeDocument/2006/relationships/image"/><Relationship Id="rId619" Target="embeddings/oleObject389.bin" Type="http://schemas.openxmlformats.org/officeDocument/2006/relationships/oleObject"/><Relationship Id="rId62" Target="embeddings/oleObject29.bin" Type="http://schemas.openxmlformats.org/officeDocument/2006/relationships/oleObject"/><Relationship Id="rId620" Target="media/image223.wmf" Type="http://schemas.openxmlformats.org/officeDocument/2006/relationships/image"/><Relationship Id="rId621" Target="embeddings/oleObject390.bin" Type="http://schemas.openxmlformats.org/officeDocument/2006/relationships/oleObject"/><Relationship Id="rId622" Target="media/image224.wmf" Type="http://schemas.openxmlformats.org/officeDocument/2006/relationships/image"/><Relationship Id="rId623" Target="embeddings/oleObject391.bin" Type="http://schemas.openxmlformats.org/officeDocument/2006/relationships/oleObject"/><Relationship Id="rId624" Target="embeddings/oleObject392.bin" Type="http://schemas.openxmlformats.org/officeDocument/2006/relationships/oleObject"/><Relationship Id="rId625" Target="embeddings/oleObject393.bin" Type="http://schemas.openxmlformats.org/officeDocument/2006/relationships/oleObject"/><Relationship Id="rId626" Target="embeddings/oleObject394.bin" Type="http://schemas.openxmlformats.org/officeDocument/2006/relationships/oleObject"/><Relationship Id="rId627" Target="embeddings/oleObject395.bin" Type="http://schemas.openxmlformats.org/officeDocument/2006/relationships/oleObject"/><Relationship Id="rId628" Target="media/image225.wmf" Type="http://schemas.openxmlformats.org/officeDocument/2006/relationships/image"/><Relationship Id="rId629" Target="embeddings/oleObject396.bin" Type="http://schemas.openxmlformats.org/officeDocument/2006/relationships/oleObject"/><Relationship Id="rId63" Target="embeddings/oleObject30.bin" Type="http://schemas.openxmlformats.org/officeDocument/2006/relationships/oleObject"/><Relationship Id="rId630" Target="media/image226.wmf" Type="http://schemas.openxmlformats.org/officeDocument/2006/relationships/image"/><Relationship Id="rId631" Target="embeddings/oleObject397.bin" Type="http://schemas.openxmlformats.org/officeDocument/2006/relationships/oleObject"/><Relationship Id="rId632" Target="media/image227.wmf" Type="http://schemas.openxmlformats.org/officeDocument/2006/relationships/image"/><Relationship Id="rId633" Target="embeddings/oleObject398.bin" Type="http://schemas.openxmlformats.org/officeDocument/2006/relationships/oleObject"/><Relationship Id="rId634" Target="media/image228.wmf" Type="http://schemas.openxmlformats.org/officeDocument/2006/relationships/image"/><Relationship Id="rId635" Target="embeddings/oleObject399.bin" Type="http://schemas.openxmlformats.org/officeDocument/2006/relationships/oleObject"/><Relationship Id="rId636" Target="media/image229.wmf" Type="http://schemas.openxmlformats.org/officeDocument/2006/relationships/image"/><Relationship Id="rId637" Target="embeddings/oleObject400.bin" Type="http://schemas.openxmlformats.org/officeDocument/2006/relationships/oleObject"/><Relationship Id="rId638" Target="media/image230.wmf" Type="http://schemas.openxmlformats.org/officeDocument/2006/relationships/image"/><Relationship Id="rId639" Target="embeddings/oleObject401.bin" Type="http://schemas.openxmlformats.org/officeDocument/2006/relationships/oleObject"/><Relationship Id="rId64" Target="embeddings/oleObject31.bin" Type="http://schemas.openxmlformats.org/officeDocument/2006/relationships/oleObject"/><Relationship Id="rId640" Target="media/image231.wmf" Type="http://schemas.openxmlformats.org/officeDocument/2006/relationships/image"/><Relationship Id="rId641" Target="embeddings/oleObject402.bin" Type="http://schemas.openxmlformats.org/officeDocument/2006/relationships/oleObject"/><Relationship Id="rId642" Target="media/image232.wmf" Type="http://schemas.openxmlformats.org/officeDocument/2006/relationships/image"/><Relationship Id="rId643" Target="embeddings/oleObject403.bin" Type="http://schemas.openxmlformats.org/officeDocument/2006/relationships/oleObject"/><Relationship Id="rId644" Target="media/image233.wmf" Type="http://schemas.openxmlformats.org/officeDocument/2006/relationships/image"/><Relationship Id="rId645" Target="embeddings/oleObject404.bin" Type="http://schemas.openxmlformats.org/officeDocument/2006/relationships/oleObject"/><Relationship Id="rId646" Target="media/image234.wmf" Type="http://schemas.openxmlformats.org/officeDocument/2006/relationships/image"/><Relationship Id="rId647" Target="embeddings/oleObject405.bin" Type="http://schemas.openxmlformats.org/officeDocument/2006/relationships/oleObject"/><Relationship Id="rId648" Target="media/image235.png" Type="http://schemas.openxmlformats.org/officeDocument/2006/relationships/image"/><Relationship Id="rId649" Target="embeddings/oleObject406.bin" Type="http://schemas.openxmlformats.org/officeDocument/2006/relationships/oleObject"/><Relationship Id="rId65" Target="embeddings/oleObject32.bin" Type="http://schemas.openxmlformats.org/officeDocument/2006/relationships/oleObject"/><Relationship Id="rId650" Target="embeddings/oleObject407.bin" Type="http://schemas.openxmlformats.org/officeDocument/2006/relationships/oleObject"/><Relationship Id="rId651" Target="media/image236.wmf" Type="http://schemas.openxmlformats.org/officeDocument/2006/relationships/image"/><Relationship Id="rId652" Target="embeddings/oleObject408.bin" Type="http://schemas.openxmlformats.org/officeDocument/2006/relationships/oleObject"/><Relationship Id="rId653" Target="media/image237.wmf" Type="http://schemas.openxmlformats.org/officeDocument/2006/relationships/image"/><Relationship Id="rId654" Target="embeddings/oleObject409.bin" Type="http://schemas.openxmlformats.org/officeDocument/2006/relationships/oleObject"/><Relationship Id="rId655" Target="media/image238.wmf" Type="http://schemas.openxmlformats.org/officeDocument/2006/relationships/image"/><Relationship Id="rId656" Target="embeddings/oleObject410.bin" Type="http://schemas.openxmlformats.org/officeDocument/2006/relationships/oleObject"/><Relationship Id="rId657" Target="media/image239.wmf" Type="http://schemas.openxmlformats.org/officeDocument/2006/relationships/image"/><Relationship Id="rId658" Target="embeddings/oleObject411.bin" Type="http://schemas.openxmlformats.org/officeDocument/2006/relationships/oleObject"/><Relationship Id="rId659" Target="media/image240.png" Type="http://schemas.openxmlformats.org/officeDocument/2006/relationships/image"/><Relationship Id="rId66" Target="embeddings/oleObject33.bin" Type="http://schemas.openxmlformats.org/officeDocument/2006/relationships/oleObject"/><Relationship Id="rId660" Target="embeddings/oleObject412.bin" Type="http://schemas.openxmlformats.org/officeDocument/2006/relationships/oleObject"/><Relationship Id="rId661" Target="embeddings/oleObject413.bin" Type="http://schemas.openxmlformats.org/officeDocument/2006/relationships/oleObject"/><Relationship Id="rId662" Target="media/image241.wmf" Type="http://schemas.openxmlformats.org/officeDocument/2006/relationships/image"/><Relationship Id="rId663" Target="embeddings/oleObject414.bin" Type="http://schemas.openxmlformats.org/officeDocument/2006/relationships/oleObject"/><Relationship Id="rId664" Target="media/image242.wmf" Type="http://schemas.openxmlformats.org/officeDocument/2006/relationships/image"/><Relationship Id="rId665" Target="embeddings/oleObject415.bin" Type="http://schemas.openxmlformats.org/officeDocument/2006/relationships/oleObject"/><Relationship Id="rId666" Target="media/image243.wmf" Type="http://schemas.openxmlformats.org/officeDocument/2006/relationships/image"/><Relationship Id="rId667" Target="embeddings/oleObject416.bin" Type="http://schemas.openxmlformats.org/officeDocument/2006/relationships/oleObject"/><Relationship Id="rId668" Target="media/image244.wmf" Type="http://schemas.openxmlformats.org/officeDocument/2006/relationships/image"/><Relationship Id="rId669" Target="embeddings/oleObject417.bin" Type="http://schemas.openxmlformats.org/officeDocument/2006/relationships/oleObject"/><Relationship Id="rId67" Target="media/image26.png" Type="http://schemas.openxmlformats.org/officeDocument/2006/relationships/image"/><Relationship Id="rId670" Target="media/image245.wmf" Type="http://schemas.openxmlformats.org/officeDocument/2006/relationships/image"/><Relationship Id="rId671" Target="embeddings/oleObject418.bin" Type="http://schemas.openxmlformats.org/officeDocument/2006/relationships/oleObject"/><Relationship Id="rId672" Target="media/image246.png" Type="http://schemas.openxmlformats.org/officeDocument/2006/relationships/image"/><Relationship Id="rId673" Target="embeddings/oleObject419.bin" Type="http://schemas.openxmlformats.org/officeDocument/2006/relationships/oleObject"/><Relationship Id="rId674" Target="media/image247.wmf" Type="http://schemas.openxmlformats.org/officeDocument/2006/relationships/image"/><Relationship Id="rId675" Target="embeddings/oleObject420.bin" Type="http://schemas.openxmlformats.org/officeDocument/2006/relationships/oleObject"/><Relationship Id="rId676" Target="embeddings/oleObject421.bin" Type="http://schemas.openxmlformats.org/officeDocument/2006/relationships/oleObject"/><Relationship Id="rId677" Target="media/image248.wmf" Type="http://schemas.openxmlformats.org/officeDocument/2006/relationships/image"/><Relationship Id="rId678" Target="embeddings/oleObject422.bin" Type="http://schemas.openxmlformats.org/officeDocument/2006/relationships/oleObject"/><Relationship Id="rId679" Target="embeddings/oleObject423.bin" Type="http://schemas.openxmlformats.org/officeDocument/2006/relationships/oleObject"/><Relationship Id="rId68" Target="media/image27.wmf" Type="http://schemas.openxmlformats.org/officeDocument/2006/relationships/image"/><Relationship Id="rId680" Target="media/image249.wmf" Type="http://schemas.openxmlformats.org/officeDocument/2006/relationships/image"/><Relationship Id="rId681" Target="embeddings/oleObject424.bin" Type="http://schemas.openxmlformats.org/officeDocument/2006/relationships/oleObject"/><Relationship Id="rId682" Target="embeddings/oleObject425.bin" Type="http://schemas.openxmlformats.org/officeDocument/2006/relationships/oleObject"/><Relationship Id="rId683" Target="media/image250.wmf" Type="http://schemas.openxmlformats.org/officeDocument/2006/relationships/image"/><Relationship Id="rId684" Target="embeddings/oleObject426.bin" Type="http://schemas.openxmlformats.org/officeDocument/2006/relationships/oleObject"/><Relationship Id="rId685" Target="embeddings/oleObject427.bin" Type="http://schemas.openxmlformats.org/officeDocument/2006/relationships/oleObject"/><Relationship Id="rId686" Target="media/image251.wmf" Type="http://schemas.openxmlformats.org/officeDocument/2006/relationships/image"/><Relationship Id="rId687" Target="embeddings/oleObject428.bin" Type="http://schemas.openxmlformats.org/officeDocument/2006/relationships/oleObject"/><Relationship Id="rId688" Target="embeddings/oleObject429.bin" Type="http://schemas.openxmlformats.org/officeDocument/2006/relationships/oleObject"/><Relationship Id="rId689" Target="media/image252.wmf" Type="http://schemas.openxmlformats.org/officeDocument/2006/relationships/image"/><Relationship Id="rId69" Target="embeddings/oleObject34.bin" Type="http://schemas.openxmlformats.org/officeDocument/2006/relationships/oleObject"/><Relationship Id="rId690" Target="embeddings/oleObject430.bin" Type="http://schemas.openxmlformats.org/officeDocument/2006/relationships/oleObject"/><Relationship Id="rId691" Target="embeddings/oleObject431.bin" Type="http://schemas.openxmlformats.org/officeDocument/2006/relationships/oleObject"/><Relationship Id="rId692" Target="media/image253.wmf" Type="http://schemas.openxmlformats.org/officeDocument/2006/relationships/image"/><Relationship Id="rId693" Target="embeddings/oleObject432.bin" Type="http://schemas.openxmlformats.org/officeDocument/2006/relationships/oleObject"/><Relationship Id="rId694" Target="media/image254.wmf" Type="http://schemas.openxmlformats.org/officeDocument/2006/relationships/image"/><Relationship Id="rId695" Target="embeddings/oleObject433.bin" Type="http://schemas.openxmlformats.org/officeDocument/2006/relationships/oleObject"/><Relationship Id="rId696" Target="media/image255.wmf" Type="http://schemas.openxmlformats.org/officeDocument/2006/relationships/image"/><Relationship Id="rId697" Target="embeddings/oleObject434.bin" Type="http://schemas.openxmlformats.org/officeDocument/2006/relationships/oleObject"/><Relationship Id="rId698" Target="media/image256.wmf" Type="http://schemas.openxmlformats.org/officeDocument/2006/relationships/image"/><Relationship Id="rId699" Target="embeddings/oleObject435.bin" Type="http://schemas.openxmlformats.org/officeDocument/2006/relationships/oleObject"/><Relationship Id="rId7" Target="footnotes.xml" Type="http://schemas.openxmlformats.org/officeDocument/2006/relationships/footnotes"/><Relationship Id="rId70" Target="media/image28.wmf" Type="http://schemas.openxmlformats.org/officeDocument/2006/relationships/image"/><Relationship Id="rId700" Target="media/image257.wmf" Type="http://schemas.openxmlformats.org/officeDocument/2006/relationships/image"/><Relationship Id="rId701" Target="embeddings/oleObject436.bin" Type="http://schemas.openxmlformats.org/officeDocument/2006/relationships/oleObject"/><Relationship Id="rId702" Target="header1.xml" Type="http://schemas.openxmlformats.org/officeDocument/2006/relationships/header"/><Relationship Id="rId703" Target="footer1.xml" Type="http://schemas.openxmlformats.org/officeDocument/2006/relationships/footer"/><Relationship Id="rId704" Target="fontTable.xml" Type="http://schemas.openxmlformats.org/officeDocument/2006/relationships/fontTable"/><Relationship Id="rId705" Target="theme/theme1.xml" Type="http://schemas.openxmlformats.org/officeDocument/2006/relationships/theme"/><Relationship Id="rId71" Target="embeddings/oleObject35.bin" Type="http://schemas.openxmlformats.org/officeDocument/2006/relationships/oleObject"/><Relationship Id="rId72" Target="media/image29.wmf" Type="http://schemas.openxmlformats.org/officeDocument/2006/relationships/image"/><Relationship Id="rId73" Target="embeddings/oleObject36.bin" Type="http://schemas.openxmlformats.org/officeDocument/2006/relationships/oleObject"/><Relationship Id="rId74" Target="media/image30.wmf" Type="http://schemas.openxmlformats.org/officeDocument/2006/relationships/image"/><Relationship Id="rId75" Target="embeddings/oleObject37.bin" Type="http://schemas.openxmlformats.org/officeDocument/2006/relationships/oleObject"/><Relationship Id="rId76" Target="media/image31.wmf" Type="http://schemas.openxmlformats.org/officeDocument/2006/relationships/image"/><Relationship Id="rId77" Target="embeddings/oleObject38.bin" Type="http://schemas.openxmlformats.org/officeDocument/2006/relationships/oleObject"/><Relationship Id="rId78" Target="media/image32.png" Type="http://schemas.openxmlformats.org/officeDocument/2006/relationships/image"/><Relationship Id="rId79" Target="embeddings/oleObject39.bin" Type="http://schemas.openxmlformats.org/officeDocument/2006/relationships/oleObject"/><Relationship Id="rId8" Target="endnotes.xml" Type="http://schemas.openxmlformats.org/officeDocument/2006/relationships/endnotes"/><Relationship Id="rId80" Target="embeddings/oleObject40.bin" Type="http://schemas.openxmlformats.org/officeDocument/2006/relationships/oleObject"/><Relationship Id="rId81" Target="media/image33.wmf" Type="http://schemas.openxmlformats.org/officeDocument/2006/relationships/image"/><Relationship Id="rId82" Target="embeddings/oleObject41.bin" Type="http://schemas.openxmlformats.org/officeDocument/2006/relationships/oleObject"/><Relationship Id="rId83" Target="media/image34.wmf" Type="http://schemas.openxmlformats.org/officeDocument/2006/relationships/image"/><Relationship Id="rId84" Target="embeddings/oleObject42.bin" Type="http://schemas.openxmlformats.org/officeDocument/2006/relationships/oleObject"/><Relationship Id="rId85" Target="media/image35.wmf" Type="http://schemas.openxmlformats.org/officeDocument/2006/relationships/image"/><Relationship Id="rId86" Target="embeddings/oleObject43.bin" Type="http://schemas.openxmlformats.org/officeDocument/2006/relationships/oleObject"/><Relationship Id="rId87" Target="media/image36.png" Type="http://schemas.openxmlformats.org/officeDocument/2006/relationships/image"/><Relationship Id="rId88" Target="media/image37.wmf" Type="http://schemas.openxmlformats.org/officeDocument/2006/relationships/image"/><Relationship Id="rId89" Target="embeddings/oleObject44.bin" Type="http://schemas.openxmlformats.org/officeDocument/2006/relationships/oleObject"/><Relationship Id="rId9" Target="media/image1.png" Type="http://schemas.openxmlformats.org/officeDocument/2006/relationships/image"/><Relationship Id="rId90" Target="embeddings/oleObject45.bin" Type="http://schemas.openxmlformats.org/officeDocument/2006/relationships/oleObject"/><Relationship Id="rId91" Target="embeddings/oleObject46.bin" Type="http://schemas.openxmlformats.org/officeDocument/2006/relationships/oleObject"/><Relationship Id="rId92" Target="embeddings/oleObject47.bin" Type="http://schemas.openxmlformats.org/officeDocument/2006/relationships/oleObject"/><Relationship Id="rId93" Target="embeddings/oleObject48.bin" Type="http://schemas.openxmlformats.org/officeDocument/2006/relationships/oleObject"/><Relationship Id="rId94" Target="embeddings/oleObject49.bin" Type="http://schemas.openxmlformats.org/officeDocument/2006/relationships/oleObject"/><Relationship Id="rId95" Target="media/image38.wmf" Type="http://schemas.openxmlformats.org/officeDocument/2006/relationships/image"/><Relationship Id="rId96" Target="embeddings/oleObject50.bin" Type="http://schemas.openxmlformats.org/officeDocument/2006/relationships/oleObject"/><Relationship Id="rId97" Target="media/image39.png" Type="http://schemas.openxmlformats.org/officeDocument/2006/relationships/image"/><Relationship Id="rId98" Target="media/image40.wmf" Type="http://schemas.openxmlformats.org/officeDocument/2006/relationships/image"/><Relationship Id="rId99" Target="embeddings/oleObject5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9F6E22-88B1-48F1-89E9-992169A35A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671</Words>
  <Characters>20927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2:08:00Z</dcterms:created>
  <dc:creator>tailieu123.edu.vn</dc:creator>
  <dc:description>Các dạng toán về Biểu diễn số hữu tỉ trên trục số lớp 7 có lời giải chi tiết được soạn dưới dạng file word và PDF gồm 18 trang. Các bạn xem và tải về ở dưới.</dc:description>
  <dcterms:modified xsi:type="dcterms:W3CDTF">2023-02-27T02:09:00Z</dcterms:modified>
  <cp:revision>1</cp:revision>
  <dc:title>Các Dạng Toán Về Biểu Diễn Số Hữu Tỉ Trên Trục Số Lớp 7 Có Lời Giải Chi Tiết</dc:title>
</cp:coreProperties>
</file>